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7E1C83" w14:textId="7C44E5AC" w:rsidR="0063700B" w:rsidRPr="0063700B" w:rsidRDefault="0063700B" w:rsidP="0063700B">
      <w:pPr>
        <w:autoSpaceDE w:val="0"/>
        <w:autoSpaceDN w:val="0"/>
        <w:bidi w:val="0"/>
        <w:adjustRightInd w:val="0"/>
        <w:spacing w:after="0" w:line="240" w:lineRule="auto"/>
        <w:jc w:val="center"/>
        <w:rPr>
          <w:rFonts w:asciiTheme="majorHAnsi" w:hAnsiTheme="majorHAnsi" w:cstheme="majorHAnsi"/>
          <w:color w:val="9CC2E5" w:themeColor="accent5" w:themeTint="99"/>
          <w:sz w:val="44"/>
          <w:szCs w:val="44"/>
        </w:rPr>
      </w:pPr>
      <w:r w:rsidRPr="0063700B">
        <w:rPr>
          <w:rFonts w:asciiTheme="majorHAnsi" w:hAnsiTheme="majorHAnsi" w:cstheme="majorHAnsi"/>
          <w:color w:val="9CC2E5" w:themeColor="accent5" w:themeTint="99"/>
          <w:sz w:val="44"/>
          <w:szCs w:val="44"/>
        </w:rPr>
        <w:t>Digital Geometry Processing - 236329</w:t>
      </w:r>
    </w:p>
    <w:p w14:paraId="19D3EAC9" w14:textId="23F458A5" w:rsidR="008B5456" w:rsidRDefault="0063700B" w:rsidP="0063700B">
      <w:pPr>
        <w:bidi w:val="0"/>
        <w:jc w:val="center"/>
        <w:rPr>
          <w:rFonts w:asciiTheme="majorHAnsi" w:hAnsiTheme="majorHAnsi" w:cstheme="majorHAnsi"/>
          <w:color w:val="9CC2E5" w:themeColor="accent5" w:themeTint="99"/>
          <w:sz w:val="44"/>
          <w:szCs w:val="44"/>
        </w:rPr>
      </w:pPr>
      <w:r w:rsidRPr="0063700B">
        <w:rPr>
          <w:rFonts w:asciiTheme="majorHAnsi" w:hAnsiTheme="majorHAnsi" w:cstheme="majorHAnsi"/>
          <w:color w:val="9CC2E5" w:themeColor="accent5" w:themeTint="99"/>
          <w:sz w:val="44"/>
          <w:szCs w:val="44"/>
        </w:rPr>
        <w:t>Homework 2</w:t>
      </w:r>
    </w:p>
    <w:p w14:paraId="32C3316D" w14:textId="48FA8604" w:rsidR="0063700B" w:rsidRDefault="0063700B" w:rsidP="006D2ABC">
      <w:pPr>
        <w:bidi w:val="0"/>
        <w:jc w:val="center"/>
        <w:rPr>
          <w:rFonts w:asciiTheme="majorHAnsi" w:hAnsiTheme="majorHAnsi" w:cstheme="majorHAnsi"/>
          <w:color w:val="A8D08D" w:themeColor="accent6" w:themeTint="99"/>
          <w:sz w:val="36"/>
          <w:szCs w:val="36"/>
        </w:rPr>
      </w:pPr>
      <w:r>
        <w:rPr>
          <w:rFonts w:asciiTheme="majorHAnsi" w:hAnsiTheme="majorHAnsi" w:cstheme="majorHAnsi"/>
          <w:color w:val="A8D08D" w:themeColor="accent6" w:themeTint="99"/>
          <w:sz w:val="36"/>
          <w:szCs w:val="36"/>
        </w:rPr>
        <w:t>316948694</w:t>
      </w:r>
      <w:r w:rsidR="006D2ABC">
        <w:rPr>
          <w:rFonts w:asciiTheme="majorHAnsi" w:hAnsiTheme="majorHAnsi" w:cstheme="majorHAnsi"/>
          <w:color w:val="A8D08D" w:themeColor="accent6" w:themeTint="99"/>
          <w:sz w:val="36"/>
          <w:szCs w:val="36"/>
        </w:rPr>
        <w:tab/>
      </w:r>
      <w:r>
        <w:rPr>
          <w:rFonts w:asciiTheme="majorHAnsi" w:hAnsiTheme="majorHAnsi" w:cstheme="majorHAnsi"/>
          <w:color w:val="A8D08D" w:themeColor="accent6" w:themeTint="99"/>
          <w:sz w:val="36"/>
          <w:szCs w:val="36"/>
        </w:rPr>
        <w:t>201631349</w:t>
      </w:r>
    </w:p>
    <w:p w14:paraId="5DEF52B2" w14:textId="735BD35A" w:rsidR="00C86110" w:rsidRDefault="00C86110" w:rsidP="00C86110">
      <w:pPr>
        <w:bidi w:val="0"/>
        <w:jc w:val="center"/>
        <w:rPr>
          <w:rFonts w:asciiTheme="majorHAnsi" w:hAnsiTheme="majorHAnsi" w:cstheme="majorHAnsi"/>
          <w:color w:val="A8D08D" w:themeColor="accent6" w:themeTint="99"/>
          <w:sz w:val="36"/>
          <w:szCs w:val="36"/>
        </w:rPr>
      </w:pPr>
    </w:p>
    <w:p w14:paraId="5F6AFABF" w14:textId="77777777" w:rsidR="00997088" w:rsidRDefault="00C86110" w:rsidP="00C86110">
      <w:pPr>
        <w:pStyle w:val="a3"/>
        <w:numPr>
          <w:ilvl w:val="0"/>
          <w:numId w:val="1"/>
        </w:num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Implement</w:t>
      </w:r>
      <w:r w:rsidR="006D2AB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ed 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in the functions – read_off.m and write_off.m. </w:t>
      </w:r>
    </w:p>
    <w:p w14:paraId="76CB1FC5" w14:textId="706B4CB7" w:rsidR="00C86110" w:rsidRDefault="00507878" w:rsidP="0099708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T</w:t>
      </w:r>
      <w:r w:rsidR="00132C23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he number of vertices and faces 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that are</w:t>
      </w:r>
      <w:r w:rsidR="00132C23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specified at the beginning of the file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were used to read </w:t>
      </w:r>
      <w:r w:rsidR="00132C23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those sections as chunks, without using loops. </w:t>
      </w:r>
    </w:p>
    <w:p w14:paraId="311ECA64" w14:textId="77777777" w:rsidR="0052048A" w:rsidRDefault="0052048A" w:rsidP="0052048A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7B94776" w14:textId="7CF2E5A2" w:rsidR="00C86110" w:rsidRDefault="003A4FA2" w:rsidP="00C86110">
      <w:pPr>
        <w:pStyle w:val="a3"/>
        <w:numPr>
          <w:ilvl w:val="0"/>
          <w:numId w:val="1"/>
        </w:num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Implemen</w:t>
      </w:r>
      <w:r w:rsidR="001D1F04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ted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in class 'mesh'. The class consists of </w:t>
      </w:r>
      <w:r w:rsidR="001D1F04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4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fields:</w:t>
      </w:r>
    </w:p>
    <w:p w14:paraId="7398D972" w14:textId="25458C90" w:rsidR="003A4FA2" w:rsidRDefault="003A4FA2" w:rsidP="003A4FA2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3A4FA2">
        <w:rPr>
          <w:rFonts w:asciiTheme="majorHAnsi" w:hAnsiTheme="majorHAnsi" w:cstheme="majorHAnsi"/>
          <w:b/>
          <w:bCs/>
          <w:color w:val="262626" w:themeColor="text1" w:themeTint="D9"/>
          <w:sz w:val="28"/>
          <w:szCs w:val="28"/>
        </w:rPr>
        <w:t>vertices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– [V x 3] matrix containing vertices xyz coordinates</w:t>
      </w:r>
      <w:r w:rsidR="00ED1864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.</w:t>
      </w:r>
    </w:p>
    <w:p w14:paraId="223D32C7" w14:textId="4A9CA64F" w:rsidR="003A4FA2" w:rsidRDefault="003A4FA2" w:rsidP="003A4FA2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3A4FA2">
        <w:rPr>
          <w:rFonts w:asciiTheme="majorHAnsi" w:hAnsiTheme="majorHAnsi" w:cstheme="majorHAnsi"/>
          <w:b/>
          <w:bCs/>
          <w:color w:val="262626" w:themeColor="text1" w:themeTint="D9"/>
          <w:sz w:val="28"/>
          <w:szCs w:val="28"/>
        </w:rPr>
        <w:t>faces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– [F x 3] matrix containing vertices indices.</w:t>
      </w:r>
    </w:p>
    <w:p w14:paraId="79DBA4FB" w14:textId="5BE14CE9" w:rsidR="003A4FA2" w:rsidRDefault="001D1F04" w:rsidP="003A4FA2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b/>
          <w:bCs/>
          <w:color w:val="262626" w:themeColor="text1" w:themeTint="D9"/>
          <w:sz w:val="28"/>
          <w:szCs w:val="28"/>
        </w:rPr>
        <w:t>v_adj</w:t>
      </w:r>
      <w:r w:rsidR="003A4FA2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– [V x V] 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adjacency </w:t>
      </w:r>
      <w:r w:rsidR="003A4FA2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matrix describing 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adjacent vertices</w:t>
      </w:r>
      <w:r w:rsidR="003A4FA2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.</w:t>
      </w:r>
    </w:p>
    <w:p w14:paraId="460A9B3E" w14:textId="2B768E3E" w:rsidR="003A4FA2" w:rsidRDefault="0026331F" w:rsidP="003A4FA2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b/>
          <w:bCs/>
          <w:color w:val="262626" w:themeColor="text1" w:themeTint="D9"/>
          <w:sz w:val="28"/>
          <w:szCs w:val="28"/>
        </w:rPr>
        <w:t>vf_adj</w:t>
      </w:r>
      <w:r w:rsidR="003A4FA2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– [V x F] 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adjacency </w:t>
      </w:r>
      <w:r w:rsidR="003A4FA2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matrix describing 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adjacent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vertices and faces.</w:t>
      </w:r>
    </w:p>
    <w:p w14:paraId="7E3BA89A" w14:textId="2AFB6D6E" w:rsidR="007D5474" w:rsidRDefault="00A561BD" w:rsidP="007D5474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We u</w:t>
      </w:r>
      <w:r w:rsidR="00F33491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sed one of the suggested implementations from the tutorial</w:t>
      </w:r>
      <w:r w:rsidR="00AA7E01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for adjacency matrices.</w:t>
      </w:r>
    </w:p>
    <w:p w14:paraId="246B45C9" w14:textId="77777777" w:rsidR="00AB644F" w:rsidRPr="00F33491" w:rsidRDefault="00AB644F" w:rsidP="00AB644F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2FEFD5B" w14:textId="5B9B68D1" w:rsidR="00A87EBF" w:rsidRDefault="0037696F" w:rsidP="00A87EBF">
      <w:pPr>
        <w:pStyle w:val="a3"/>
        <w:numPr>
          <w:ilvl w:val="0"/>
          <w:numId w:val="1"/>
        </w:num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>Implemented</w:t>
      </w:r>
      <w:r w:rsidR="00A87EBF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</w:rPr>
        <w:t xml:space="preserve">in </w:t>
      </w:r>
      <w:r w:rsidR="00A87EBF">
        <w:rPr>
          <w:rFonts w:asciiTheme="majorHAnsi" w:hAnsiTheme="majorHAnsi" w:cstheme="majorHAnsi"/>
          <w:sz w:val="28"/>
          <w:szCs w:val="28"/>
        </w:rPr>
        <w:t xml:space="preserve">method </w:t>
      </w:r>
      <w:r w:rsidR="007A40E8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'plot_mesh' of class 'mesh'</w:t>
      </w:r>
      <w:r w:rsidR="007A40E8" w:rsidRPr="007A40E8">
        <w:rPr>
          <w:rFonts w:asciiTheme="majorHAnsi" w:hAnsiTheme="majorHAnsi" w:cstheme="majorHAnsi"/>
          <w:sz w:val="28"/>
          <w:szCs w:val="28"/>
        </w:rPr>
        <w:t>.</w:t>
      </w:r>
      <w:r w:rsidR="007A40E8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7410EE4B" w14:textId="7661972E" w:rsidR="001D037C" w:rsidRPr="002A6CA8" w:rsidRDefault="001D037C" w:rsidP="001D037C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Used 'patch' to plot the meshes. </w:t>
      </w:r>
    </w:p>
    <w:p w14:paraId="1CF8A3BF" w14:textId="7A6BD287" w:rsidR="00A709A8" w:rsidRDefault="002A6CA8" w:rsidP="00A709A8">
      <w:pPr>
        <w:pStyle w:val="a3"/>
        <w:bidi w:val="0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>Here are several example</w:t>
      </w:r>
      <w:r w:rsidR="007D2993">
        <w:rPr>
          <w:rFonts w:asciiTheme="majorHAnsi" w:hAnsiTheme="majorHAnsi" w:cstheme="majorHAnsi"/>
          <w:sz w:val="28"/>
          <w:szCs w:val="28"/>
        </w:rPr>
        <w:t>s</w:t>
      </w:r>
      <w:r>
        <w:rPr>
          <w:rFonts w:asciiTheme="majorHAnsi" w:hAnsiTheme="majorHAnsi" w:cstheme="majorHAnsi"/>
          <w:sz w:val="28"/>
          <w:szCs w:val="28"/>
        </w:rPr>
        <w:t>:</w:t>
      </w:r>
    </w:p>
    <w:p w14:paraId="080873AB" w14:textId="4B94314C" w:rsidR="00A709A8" w:rsidRDefault="00A709A8" w:rsidP="00A709A8">
      <w:pPr>
        <w:pStyle w:val="a3"/>
        <w:bidi w:val="0"/>
        <w:rPr>
          <w:rFonts w:asciiTheme="majorHAnsi" w:hAnsiTheme="majorHAnsi" w:cstheme="majorHAnsi"/>
          <w:sz w:val="28"/>
          <w:szCs w:val="28"/>
        </w:rPr>
      </w:pPr>
    </w:p>
    <w:p w14:paraId="006CB6F3" w14:textId="1C150DC1" w:rsidR="00A709A8" w:rsidRDefault="00D82C64" w:rsidP="00A709A8">
      <w:pPr>
        <w:pStyle w:val="a3"/>
        <w:bidi w:val="0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75E2D5D" wp14:editId="7DA5A04A">
                <wp:simplePos x="0" y="0"/>
                <wp:positionH relativeFrom="column">
                  <wp:posOffset>184585</wp:posOffset>
                </wp:positionH>
                <wp:positionV relativeFrom="paragraph">
                  <wp:posOffset>5996</wp:posOffset>
                </wp:positionV>
                <wp:extent cx="6055328" cy="4305163"/>
                <wp:effectExtent l="0" t="0" r="3175" b="635"/>
                <wp:wrapNone/>
                <wp:docPr id="7" name="קבוצה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55328" cy="4305163"/>
                          <a:chOff x="0" y="0"/>
                          <a:chExt cx="6055328" cy="4305163"/>
                        </a:xfrm>
                      </wpg:grpSpPr>
                      <pic:pic xmlns:pic="http://schemas.openxmlformats.org/drawingml/2006/picture">
                        <pic:nvPicPr>
                          <pic:cNvPr id="1" name="תמונה 1"/>
                          <pic:cNvPicPr>
                            <a:picLocks noChangeAspect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7115" cy="2150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" name="תמונה 2"/>
                          <pic:cNvPicPr>
                            <a:picLocks noChangeAspect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51276" y="5787"/>
                            <a:ext cx="1726565" cy="2141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" name="תמונה 3"/>
                          <pic:cNvPicPr>
                            <a:picLocks noChangeAspect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81691" y="0"/>
                            <a:ext cx="2054860" cy="2145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" name="תמונה 4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2086" y="2071868"/>
                            <a:ext cx="1978660" cy="2233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" name="תמונה 5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97575" y="2135529"/>
                            <a:ext cx="1574800" cy="2167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" name="תמונה 6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010628" y="2083443"/>
                            <a:ext cx="2044700" cy="2158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28B0111F" id="קבוצה 7" o:spid="_x0000_s1026" style="position:absolute;left:0;text-align:left;margin-left:14.55pt;margin-top:.45pt;width:476.8pt;height:339pt;z-index:251661312" coordsize="60553,4305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תמונה 1" o:spid="_x0000_s1027" type="#_x0000_t75" style="position:absolute;width:23171;height:215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">
                  <v:imagedata r:id="rId11" o:title=""/>
                </v:shape>
                <v:shape id="תמונה 2" o:spid="_x0000_s1028" type="#_x0000_t75" style="position:absolute;left:22512;top:57;width:17266;height:214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">
                  <v:imagedata r:id="rId12" o:title=""/>
                </v:shape>
                <v:shape id="תמונה 3" o:spid="_x0000_s1029" type="#_x0000_t75" style="position:absolute;left:39816;width:20549;height:2145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">
                  <v:imagedata r:id="rId13" o:title=""/>
                </v:shape>
                <v:shape id="תמונה 4" o:spid="_x0000_s1030" type="#_x0000_t75" style="position:absolute;left:520;top:20718;width:19787;height:2233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">
                  <v:imagedata r:id="rId14" o:title=""/>
                </v:shape>
                <v:shape id="תמונה 5" o:spid="_x0000_s1031" type="#_x0000_t75" style="position:absolute;left:22975;top:21355;width:15748;height:216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">
                  <v:imagedata r:id="rId15" o:title=""/>
                </v:shape>
                <v:shape id="תמונה 6" o:spid="_x0000_s1032" type="#_x0000_t75" style="position:absolute;left:40106;top:20834;width:20447;height:215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">
                  <v:imagedata r:id="rId16" o:title=""/>
                </v:shape>
              </v:group>
            </w:pict>
          </mc:Fallback>
        </mc:AlternateContent>
      </w:r>
    </w:p>
    <w:p w14:paraId="1B5CA3AE" w14:textId="5F56B2C5" w:rsidR="002A6CA8" w:rsidRPr="00A709A8" w:rsidRDefault="002A6CA8" w:rsidP="00A709A8">
      <w:pPr>
        <w:pStyle w:val="a3"/>
        <w:bidi w:val="0"/>
        <w:rPr>
          <w:rFonts w:asciiTheme="majorHAnsi" w:hAnsiTheme="majorHAnsi" w:cstheme="majorHAnsi"/>
          <w:sz w:val="28"/>
          <w:szCs w:val="28"/>
        </w:rPr>
      </w:pPr>
    </w:p>
    <w:p w14:paraId="2DDF0FE8" w14:textId="6A83A2C5" w:rsidR="00403253" w:rsidRDefault="00403253" w:rsidP="00A709A8">
      <w:p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E91E0DB" w14:textId="6F6C0894" w:rsidR="00A709A8" w:rsidRDefault="00A709A8" w:rsidP="00A709A8">
      <w:p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BE5EA56" w14:textId="1FF9DD4F" w:rsidR="00A709A8" w:rsidRDefault="00A709A8" w:rsidP="00A709A8">
      <w:p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824A539" w14:textId="4A60C86D" w:rsidR="00A709A8" w:rsidRDefault="00A709A8" w:rsidP="00A709A8">
      <w:p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F8EA86B" w14:textId="18433617" w:rsidR="00A709A8" w:rsidRDefault="00A709A8" w:rsidP="00A709A8">
      <w:p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FDB9306" w14:textId="18D3B675" w:rsidR="00A709A8" w:rsidRDefault="00A709A8" w:rsidP="00A709A8">
      <w:p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D0B6021" w14:textId="7204C620" w:rsidR="00BD71E1" w:rsidRDefault="00BD71E1" w:rsidP="00BD71E1">
      <w:p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C31BDE0" w14:textId="5B4E04C7" w:rsidR="00BD71E1" w:rsidRDefault="00BD71E1" w:rsidP="00BD71E1">
      <w:p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B1A2E4B" w14:textId="166ED195" w:rsidR="00BD71E1" w:rsidRDefault="00BD71E1" w:rsidP="00BD71E1">
      <w:p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46B0EE8" w14:textId="0A27A297" w:rsidR="00BD71E1" w:rsidRDefault="00BD71E1" w:rsidP="00BD71E1">
      <w:p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D953932" w14:textId="50C011CC" w:rsidR="00BD71E1" w:rsidRDefault="00BD71E1" w:rsidP="00BD71E1">
      <w:p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1D2E14D" w14:textId="05AC84FD" w:rsidR="00ED1864" w:rsidRDefault="00ED1864" w:rsidP="00ED1864">
      <w:pPr>
        <w:pStyle w:val="a3"/>
        <w:numPr>
          <w:ilvl w:val="0"/>
          <w:numId w:val="1"/>
        </w:num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lastRenderedPageBreak/>
        <w:t xml:space="preserve">Implemented in methods 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'faces_area' and 'vertices_area' of class 'mesh'.</w:t>
      </w:r>
    </w:p>
    <w:p w14:paraId="1219E95E" w14:textId="77777777" w:rsidR="00ED1864" w:rsidRDefault="00ED1864" w:rsidP="00ED1864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The area of each triangle was computed using the following formula:</w:t>
      </w:r>
    </w:p>
    <w:p w14:paraId="071A7CF1" w14:textId="7AEAFC4A" w:rsidR="00ED1864" w:rsidRDefault="00ED1864" w:rsidP="00ED1864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noProof/>
          <w:color w:val="000000" w:themeColor="text1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19EFDD0E" wp14:editId="56032FE4">
                <wp:simplePos x="0" y="0"/>
                <wp:positionH relativeFrom="column">
                  <wp:posOffset>2021840</wp:posOffset>
                </wp:positionH>
                <wp:positionV relativeFrom="paragraph">
                  <wp:posOffset>224594</wp:posOffset>
                </wp:positionV>
                <wp:extent cx="2567353" cy="1252983"/>
                <wp:effectExtent l="0" t="0" r="0" b="4445"/>
                <wp:wrapNone/>
                <wp:docPr id="8" name="קבוצה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67353" cy="1252983"/>
                          <a:chOff x="0" y="0"/>
                          <a:chExt cx="2567353" cy="1252983"/>
                        </a:xfrm>
                      </wpg:grpSpPr>
                      <wpg:grpSp>
                        <wpg:cNvPr id="9" name="קבוצה 9"/>
                        <wpg:cNvGrpSpPr/>
                        <wpg:grpSpPr>
                          <a:xfrm>
                            <a:off x="0" y="0"/>
                            <a:ext cx="2567353" cy="1252983"/>
                            <a:chOff x="0" y="0"/>
                            <a:chExt cx="2567353" cy="1252983"/>
                          </a:xfrm>
                        </wpg:grpSpPr>
                        <wps:wsp>
                          <wps:cNvPr id="10" name="משולש שווה-שוקיים 10"/>
                          <wps:cNvSpPr/>
                          <wps:spPr>
                            <a:xfrm>
                              <a:off x="256149" y="293370"/>
                              <a:ext cx="1997612" cy="682283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" name="תיבת טקסט 2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1118225" y="0"/>
                              <a:ext cx="309879" cy="32384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2E90764" w14:textId="77777777" w:rsidR="00ED1864" w:rsidRDefault="00ED1864" w:rsidP="00ED1864">
                                <w:r w:rsidRPr="006C4E45">
                                  <w:rPr>
                                    <w:position w:val="-12"/>
                                  </w:rPr>
                                  <w:object w:dxaOrig="220" w:dyaOrig="360" w14:anchorId="56129B9F">
                                    <v:shape id="_x0000_i1026" type="#_x0000_t75" style="width:10.95pt;height:18.25pt" o:ole="">
                                      <v:imagedata r:id="rId17" o:title=""/>
                                    </v:shape>
                                    <o:OLEObject Type="Embed" ProgID="Equation.DSMT4" ShapeID="_x0000_i1026" DrawAspect="Content" ObjectID="_1682021094" r:id="rId1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2" name="תיבת טקסט 2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0" y="808484"/>
                              <a:ext cx="345439" cy="44449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FED97CE" w14:textId="77777777" w:rsidR="00ED1864" w:rsidRDefault="00ED1864" w:rsidP="00ED1864">
                                <w:r w:rsidRPr="006C4E45">
                                  <w:rPr>
                                    <w:position w:val="-12"/>
                                  </w:rPr>
                                  <w:object w:dxaOrig="240" w:dyaOrig="360" w14:anchorId="41C2240B">
                                    <v:shape id="_x0000_i1027" type="#_x0000_t75" style="width:11.85pt;height:18.25pt" o:ole="">
                                      <v:imagedata r:id="rId19" o:title=""/>
                                    </v:shape>
                                    <o:OLEObject Type="Embed" ProgID="Equation.DSMT4" ShapeID="_x0000_i1027" DrawAspect="Content" ObjectID="_1682021095" r:id="rId2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13" name="תיבת טקסט 2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2221914" y="801545"/>
                              <a:ext cx="345439" cy="44449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17EE988" w14:textId="77777777" w:rsidR="00ED1864" w:rsidRDefault="00ED1864" w:rsidP="00ED1864">
                                <w:r w:rsidRPr="006C4E45">
                                  <w:rPr>
                                    <w:position w:val="-12"/>
                                  </w:rPr>
                                  <w:object w:dxaOrig="240" w:dyaOrig="360" w14:anchorId="4CC08A1A">
                                    <v:shape id="_x0000_i1028" type="#_x0000_t75" style="width:11.85pt;height:18.25pt" o:ole="">
                                      <v:imagedata r:id="rId21" o:title=""/>
                                    </v:shape>
                                    <o:OLEObject Type="Embed" ProgID="Equation.DSMT4" ShapeID="_x0000_i1028" DrawAspect="Content" ObjectID="_1682021096" r:id="rId2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14" name="תיבת טקסט 2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1090094" y="295337"/>
                            <a:ext cx="320039" cy="3930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39E2054" w14:textId="77777777" w:rsidR="00ED1864" w:rsidRDefault="00ED1864" w:rsidP="00ED1864">
                              <w:r w:rsidRPr="00B76C4E">
                                <w:rPr>
                                  <w:position w:val="-6"/>
                                </w:rPr>
                                <w:object w:dxaOrig="200" w:dyaOrig="279" w14:anchorId="237ED42A">
                                  <v:shape id="_x0000_i1029" type="#_x0000_t75" style="width:10.05pt;height:14.15pt" o:ole="">
                                    <v:imagedata r:id="rId23" o:title=""/>
                                  </v:shape>
                                  <o:OLEObject Type="Embed" ProgID="Equation.DSMT4" ShapeID="_x0000_i1029" DrawAspect="Content" ObjectID="_1682021097" r:id="rId2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9EFDD0E" id="קבוצה 8" o:spid="_x0000_s1026" style="position:absolute;left:0;text-align:left;margin-left:159.2pt;margin-top:17.7pt;width:202.15pt;height:98.65pt;z-index:251663360" coordsize="25673,125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">
                <v:group id="קבוצה 9" o:spid="_x0000_s1027" style="position:absolute;width:25673;height:12529" coordsize="25673,125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משולש שווה-שוקיים 10" o:spid="_x0000_s1028" type="#_x0000_t5" style="position:absolute;left:2561;top:2933;width:19976;height:68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" fillcolor="#91bce3 [2168]" strokecolor="#5b9bd5 [3208]" strokeweight=".5pt">
                    <v:fill color2="#7aaddd [2616]" rotate="t" colors="0 #b1cbe9;.5 #a3c1e5;1 #92b9e4" focus="100%" type="gradient">
                      <o:fill v:ext="view" type="gradientUnscaled"/>
                    </v:fill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29" type="#_x0000_t202" style="position:absolute;left:11182;width:3099;height:3238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" filled="f" stroked="f">
                    <v:textbox>
                      <w:txbxContent>
                        <w:p w14:paraId="22E90764" w14:textId="77777777" w:rsidR="00ED1864" w:rsidRDefault="00ED1864" w:rsidP="00ED1864">
                          <w:r w:rsidRPr="006C4E45">
                            <w:rPr>
                              <w:position w:val="-12"/>
                            </w:rPr>
                            <w:object w:dxaOrig="220" w:dyaOrig="360" w14:anchorId="56129B9F">
                              <v:shape id="_x0000_i1026" type="#_x0000_t75" style="width:10.95pt;height:18.25pt" o:ole="">
                                <v:imagedata r:id="rId17" o:title=""/>
                              </v:shape>
                              <o:OLEObject Type="Embed" ProgID="Equation.DSMT4" ShapeID="_x0000_i1026" DrawAspect="Content" ObjectID="_1682021094" r:id="rId25"/>
                            </w:object>
                          </w:r>
                        </w:p>
                      </w:txbxContent>
                    </v:textbox>
                  </v:shape>
                  <v:shape id="_x0000_s1030" type="#_x0000_t202" style="position:absolute;top:8084;width:3454;height:4445;flip:x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" filled="f" stroked="f">
                    <v:textbox style="mso-fit-shape-to-text:t">
                      <w:txbxContent>
                        <w:p w14:paraId="4FED97CE" w14:textId="77777777" w:rsidR="00ED1864" w:rsidRDefault="00ED1864" w:rsidP="00ED1864">
                          <w:r w:rsidRPr="006C4E45">
                            <w:rPr>
                              <w:position w:val="-12"/>
                            </w:rPr>
                            <w:object w:dxaOrig="240" w:dyaOrig="360" w14:anchorId="41C2240B">
                              <v:shape id="_x0000_i1027" type="#_x0000_t75" style="width:11.85pt;height:18.25pt" o:ole="">
                                <v:imagedata r:id="rId19" o:title=""/>
                              </v:shape>
                              <o:OLEObject Type="Embed" ProgID="Equation.DSMT4" ShapeID="_x0000_i1027" DrawAspect="Content" ObjectID="_1682021095" r:id="rId26"/>
                            </w:object>
                          </w:r>
                        </w:p>
                      </w:txbxContent>
                    </v:textbox>
                  </v:shape>
                  <v:shape id="_x0000_s1031" type="#_x0000_t202" style="position:absolute;left:22219;top:8015;width:3454;height:4445;flip:x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" filled="f" stroked="f">
                    <v:textbox style="mso-fit-shape-to-text:t">
                      <w:txbxContent>
                        <w:p w14:paraId="117EE988" w14:textId="77777777" w:rsidR="00ED1864" w:rsidRDefault="00ED1864" w:rsidP="00ED1864">
                          <w:r w:rsidRPr="006C4E45">
                            <w:rPr>
                              <w:position w:val="-12"/>
                            </w:rPr>
                            <w:object w:dxaOrig="240" w:dyaOrig="360" w14:anchorId="4CC08A1A">
                              <v:shape id="_x0000_i1028" type="#_x0000_t75" style="width:11.85pt;height:18.25pt" o:ole="">
                                <v:imagedata r:id="rId21" o:title=""/>
                              </v:shape>
                              <o:OLEObject Type="Embed" ProgID="Equation.DSMT4" ShapeID="_x0000_i1028" DrawAspect="Content" ObjectID="_1682021096" r:id="rId27"/>
                            </w:object>
                          </w:r>
                        </w:p>
                      </w:txbxContent>
                    </v:textbox>
                  </v:shape>
                </v:group>
                <v:shape id="_x0000_s1032" type="#_x0000_t202" style="position:absolute;left:10900;top:2953;width:3201;height:3931;flip:x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" filled="f" stroked="f">
                  <v:textbox style="mso-fit-shape-to-text:t">
                    <w:txbxContent>
                      <w:p w14:paraId="539E2054" w14:textId="77777777" w:rsidR="00ED1864" w:rsidRDefault="00ED1864" w:rsidP="00ED1864">
                        <w:r w:rsidRPr="00B76C4E">
                          <w:rPr>
                            <w:position w:val="-6"/>
                          </w:rPr>
                          <w:object w:dxaOrig="200" w:dyaOrig="279" w14:anchorId="237ED42A">
                            <v:shape id="_x0000_i1029" type="#_x0000_t75" style="width:10.05pt;height:14.15pt" o:ole="">
                              <v:imagedata r:id="rId23" o:title=""/>
                            </v:shape>
                            <o:OLEObject Type="Embed" ProgID="Equation.DSMT4" ShapeID="_x0000_i1029" DrawAspect="Content" ObjectID="_1682021097" r:id="rId28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E37E01A" w14:textId="247A6652" w:rsidR="00ED1864" w:rsidRDefault="00ED1864" w:rsidP="00ED1864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DE6615">
        <w:rPr>
          <w:position w:val="-98"/>
        </w:rPr>
        <w:object w:dxaOrig="1920" w:dyaOrig="2079" w14:anchorId="5E073895">
          <v:shape id="_x0000_i1025" type="#_x0000_t75" style="width:96.2pt;height:103.95pt" o:ole="">
            <v:imagedata r:id="rId29" o:title=""/>
          </v:shape>
          <o:OLEObject Type="Embed" ProgID="Equation.DSMT4" ShapeID="_x0000_i1025" DrawAspect="Content" ObjectID="_1682021067" r:id="rId30"/>
        </w:object>
      </w:r>
    </w:p>
    <w:p w14:paraId="609D01E9" w14:textId="25C1D29E" w:rsidR="00ED1864" w:rsidRDefault="00ED1864" w:rsidP="00ED1864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The vertex area was computed using the face-vertex adjacency matrix. We modified the matrix to contain the area of each face instead of '1's</w:t>
      </w:r>
      <w:r w:rsidR="0083694D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by multiplication of each row in </w:t>
      </w:r>
      <w:r w:rsidR="00B62ED3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th</w:t>
      </w:r>
      <w:r w:rsidR="00766F14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is</w:t>
      </w:r>
      <w:r w:rsidR="0083694D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matrix by a vector containing faces areas.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Later we summed each row of the matrix and divided the sum by 3 to obtain vertices area.</w:t>
      </w:r>
      <w:r w:rsidR="008601D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</w:t>
      </w:r>
    </w:p>
    <w:p w14:paraId="4839DED5" w14:textId="75A267F4" w:rsidR="00BD71E1" w:rsidRDefault="003A506D" w:rsidP="002D3DFA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3A506D">
        <w:rPr>
          <w:rFonts w:asciiTheme="majorHAnsi" w:hAnsiTheme="majorHAnsi" w:cstheme="majorHAnsi"/>
          <w:color w:val="262626" w:themeColor="text1" w:themeTint="D9"/>
          <w:sz w:val="28"/>
          <w:szCs w:val="28"/>
        </w:rPr>
        <w:drawing>
          <wp:anchor distT="0" distB="0" distL="114300" distR="114300" simplePos="0" relativeHeight="251664384" behindDoc="0" locked="0" layoutInCell="1" allowOverlap="1" wp14:anchorId="3D644E2A" wp14:editId="53512527">
            <wp:simplePos x="0" y="0"/>
            <wp:positionH relativeFrom="column">
              <wp:posOffset>4189988</wp:posOffset>
            </wp:positionH>
            <wp:positionV relativeFrom="paragraph">
              <wp:posOffset>698645</wp:posOffset>
            </wp:positionV>
            <wp:extent cx="709930" cy="694055"/>
            <wp:effectExtent l="0" t="0" r="0" b="0"/>
            <wp:wrapNone/>
            <wp:docPr id="21" name="תמונה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9930" cy="6940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031A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The division of each vertex area by 3 ensures that </w:t>
      </w:r>
      <w:r w:rsidR="002D3DFA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the sum of</w:t>
      </w:r>
      <w:r w:rsidR="003B3DD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all</w:t>
      </w:r>
      <w:r w:rsidR="002D3DFA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face area</w:t>
      </w:r>
      <w:r w:rsidR="003B3DD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s</w:t>
      </w:r>
      <w:r w:rsidR="002D3DFA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will be equal to the sum of</w:t>
      </w:r>
      <w:r w:rsidR="003B3DD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all</w:t>
      </w:r>
      <w:r w:rsidR="002D3DFA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vertex area</w:t>
      </w:r>
      <w:r w:rsidR="003B3DD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s</w:t>
      </w:r>
      <w:r w:rsidR="003959E7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, and that </w:t>
      </w:r>
      <w:r w:rsidR="00E219D5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will be exactly</w:t>
      </w:r>
      <w:r w:rsidR="003959E7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the surface area. </w:t>
      </w:r>
      <w:r w:rsidR="00A02227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Since each face adjacent to 3 vertices, its area should be divided</w:t>
      </w:r>
      <w:r w:rsidR="00990A3D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by 3</w:t>
      </w:r>
      <w:r w:rsidR="002277EE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, so its 3 </w:t>
      </w:r>
      <w:r w:rsidR="00336831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neighbors</w:t>
      </w:r>
      <w:r w:rsidR="002277EE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will get an equal portion of </w:t>
      </w:r>
      <w:r w:rsidR="00DB2533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its</w:t>
      </w:r>
      <w:r w:rsidR="002277EE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area.</w:t>
      </w:r>
    </w:p>
    <w:p w14:paraId="6C59403D" w14:textId="3E0ED95D" w:rsidR="003A506D" w:rsidRDefault="00F17A75" w:rsidP="002D3DFA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For example, for sphere_s0.off </w:t>
      </w:r>
      <w:r w:rsidR="003A506D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–</w:t>
      </w:r>
    </w:p>
    <w:p w14:paraId="1A162729" w14:textId="68681E39" w:rsidR="00972BAE" w:rsidRDefault="00F17A75" w:rsidP="003A506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the vertex and face areas are both equal to ~</w:t>
      </w:r>
      <w:r w:rsidRPr="00F17A75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12.32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.</w:t>
      </w:r>
    </w:p>
    <w:p w14:paraId="65AFBE6C" w14:textId="2229167E" w:rsidR="00F31F45" w:rsidRDefault="00F31F45" w:rsidP="00F31F45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D50B0C6" w14:textId="77777777" w:rsidR="00F31F45" w:rsidRPr="00F31F45" w:rsidRDefault="00F31F45" w:rsidP="00F31F45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EE910EE" w14:textId="554225C4" w:rsidR="00972BAE" w:rsidRDefault="00972BAE" w:rsidP="00F31F45">
      <w:pPr>
        <w:pStyle w:val="a3"/>
        <w:numPr>
          <w:ilvl w:val="0"/>
          <w:numId w:val="1"/>
        </w:num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 xml:space="preserve">Implemented in method 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'visualize' of class 'mesh'.</w:t>
      </w:r>
    </w:p>
    <w:p w14:paraId="2E3B6DC7" w14:textId="08378FDD" w:rsidR="00972BAE" w:rsidRDefault="00630E5B" w:rsidP="00630E5B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>The following examples visualize face and vertex areas</w:t>
      </w:r>
      <w:r w:rsidR="00087053">
        <w:rPr>
          <w:rFonts w:asciiTheme="majorHAnsi" w:hAnsiTheme="majorHAnsi" w:cstheme="majorHAnsi"/>
          <w:sz w:val="28"/>
          <w:szCs w:val="28"/>
        </w:rPr>
        <w:t>:</w:t>
      </w:r>
    </w:p>
    <w:p w14:paraId="5696CC8D" w14:textId="37BE663D" w:rsidR="00B021A6" w:rsidRDefault="00B021A6" w:rsidP="00B021A6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A91059D" w14:textId="04053575" w:rsidR="00B021A6" w:rsidRDefault="00B021A6" w:rsidP="00B021A6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2282346" w14:textId="387B42EB" w:rsidR="00857B3C" w:rsidRDefault="00857B3C" w:rsidP="00857B3C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  <w:t xml:space="preserve">    </w:t>
      </w:r>
      <w:r w:rsidR="00CB0360"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</w:r>
      <w:r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>Face area</w:t>
      </w:r>
      <w:r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  <w:t>Vertex area</w:t>
      </w:r>
    </w:p>
    <w:p w14:paraId="3EF7720F" w14:textId="5CD80445" w:rsidR="00836919" w:rsidRDefault="00CB0360" w:rsidP="00836919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  <w:r w:rsidRPr="00B021A6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drawing>
          <wp:anchor distT="0" distB="0" distL="114300" distR="114300" simplePos="0" relativeHeight="251673600" behindDoc="0" locked="0" layoutInCell="1" allowOverlap="1" wp14:anchorId="083D4FD4" wp14:editId="6B0B3583">
            <wp:simplePos x="0" y="0"/>
            <wp:positionH relativeFrom="margin">
              <wp:posOffset>530225</wp:posOffset>
            </wp:positionH>
            <wp:positionV relativeFrom="paragraph">
              <wp:posOffset>4445</wp:posOffset>
            </wp:positionV>
            <wp:extent cx="2849880" cy="2523490"/>
            <wp:effectExtent l="0" t="0" r="7620" b="0"/>
            <wp:wrapNone/>
            <wp:docPr id="27" name="תמונה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9880" cy="2523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83A15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drawing>
          <wp:anchor distT="0" distB="0" distL="114300" distR="114300" simplePos="0" relativeHeight="251674624" behindDoc="0" locked="0" layoutInCell="1" allowOverlap="1" wp14:anchorId="4C5ABA86" wp14:editId="2810D575">
            <wp:simplePos x="0" y="0"/>
            <wp:positionH relativeFrom="column">
              <wp:posOffset>3678909</wp:posOffset>
            </wp:positionH>
            <wp:positionV relativeFrom="paragraph">
              <wp:posOffset>4445</wp:posOffset>
            </wp:positionV>
            <wp:extent cx="2899410" cy="2494915"/>
            <wp:effectExtent l="0" t="0" r="0" b="635"/>
            <wp:wrapNone/>
            <wp:docPr id="28" name="תמונה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9410" cy="24949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BFE627B" w14:textId="7644BE80" w:rsidR="00836919" w:rsidRDefault="00836919" w:rsidP="00836919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223C4F3E" w14:textId="51A7425A" w:rsidR="00836919" w:rsidRDefault="00836919" w:rsidP="00836919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10E0A25A" w14:textId="14C11C02" w:rsidR="00836919" w:rsidRDefault="00836919" w:rsidP="00836919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111B5EB9" w14:textId="60F7745A" w:rsidR="00836919" w:rsidRDefault="00836919" w:rsidP="00836919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10377FB5" w14:textId="3C2B0285" w:rsidR="00B021A6" w:rsidRDefault="00B021A6" w:rsidP="00B021A6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590C71E5" w14:textId="0B8A96AA" w:rsidR="00B021A6" w:rsidRDefault="00B021A6" w:rsidP="00B021A6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66E68401" w14:textId="34630A62" w:rsidR="00B021A6" w:rsidRDefault="00B021A6" w:rsidP="00B021A6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56921A48" w14:textId="3E071D57" w:rsidR="00B021A6" w:rsidRDefault="00B021A6" w:rsidP="00B021A6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31FD5CA3" w14:textId="2BF1DFA0" w:rsidR="00B021A6" w:rsidRDefault="00B021A6" w:rsidP="00B021A6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6DE39573" w14:textId="46ED23BD" w:rsidR="00B021A6" w:rsidRDefault="00B021A6" w:rsidP="00B021A6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678A32FC" w14:textId="370B7FD2" w:rsidR="00B021A6" w:rsidRDefault="00B021A6" w:rsidP="00B021A6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5732D503" w14:textId="6E852659" w:rsidR="00B46A6C" w:rsidRDefault="00B46A6C" w:rsidP="00B46A6C">
      <w:p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51D2570" w14:textId="77777777" w:rsidR="00F31F45" w:rsidRPr="00F31F45" w:rsidRDefault="00F31F45" w:rsidP="00F31F45">
      <w:p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2AD992A" w14:textId="2026F650" w:rsidR="00201371" w:rsidRPr="00B46A6C" w:rsidRDefault="00CB0360" w:rsidP="00630E5B">
      <w:pPr>
        <w:pStyle w:val="a3"/>
        <w:bidi w:val="0"/>
        <w:ind w:left="144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b/>
          <w:bCs/>
          <w:noProof/>
          <w:color w:val="262626" w:themeColor="text1" w:themeTint="D9"/>
          <w:sz w:val="28"/>
          <w:szCs w:val="28"/>
          <w:u w:val="single"/>
        </w:rPr>
        <w:lastRenderedPageBreak/>
        <w:drawing>
          <wp:anchor distT="0" distB="0" distL="114300" distR="114300" simplePos="0" relativeHeight="251668480" behindDoc="0" locked="0" layoutInCell="1" allowOverlap="1" wp14:anchorId="71DCB747" wp14:editId="28D9AE84">
            <wp:simplePos x="0" y="0"/>
            <wp:positionH relativeFrom="margin">
              <wp:posOffset>3519499</wp:posOffset>
            </wp:positionH>
            <wp:positionV relativeFrom="paragraph">
              <wp:posOffset>208425</wp:posOffset>
            </wp:positionV>
            <wp:extent cx="3171182" cy="3084653"/>
            <wp:effectExtent l="0" t="0" r="0" b="1905"/>
            <wp:wrapNone/>
            <wp:docPr id="15" name="תמונה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182" cy="3084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30E5B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 xml:space="preserve">    </w:t>
      </w:r>
      <w:r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 w:rsidR="00201371" w:rsidRPr="00B46A6C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>Face area</w:t>
      </w:r>
      <w:r w:rsidR="00630E5B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 w:rsidR="00630E5B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 w:rsidR="00630E5B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 w:rsidR="00630E5B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 w:rsidR="00630E5B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 w:rsidR="00630E5B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  <w:t>Vertex area</w:t>
      </w:r>
    </w:p>
    <w:p w14:paraId="58A2309E" w14:textId="1F293E21" w:rsidR="00F46AE2" w:rsidRDefault="00CB0360" w:rsidP="00F46AE2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D04A6C">
        <w:rPr>
          <w:rFonts w:asciiTheme="majorHAnsi" w:hAnsiTheme="majorHAnsi" w:cstheme="majorHAnsi"/>
          <w:color w:val="262626" w:themeColor="text1" w:themeTint="D9"/>
          <w:sz w:val="28"/>
          <w:szCs w:val="28"/>
        </w:rPr>
        <w:drawing>
          <wp:anchor distT="0" distB="0" distL="114300" distR="114300" simplePos="0" relativeHeight="251666432" behindDoc="0" locked="0" layoutInCell="1" allowOverlap="1" wp14:anchorId="59214EA1" wp14:editId="4208BC98">
            <wp:simplePos x="0" y="0"/>
            <wp:positionH relativeFrom="margin">
              <wp:posOffset>324179</wp:posOffset>
            </wp:positionH>
            <wp:positionV relativeFrom="paragraph">
              <wp:posOffset>31895</wp:posOffset>
            </wp:positionV>
            <wp:extent cx="3366770" cy="3026410"/>
            <wp:effectExtent l="0" t="0" r="5080" b="2540"/>
            <wp:wrapNone/>
            <wp:docPr id="23" name="תמונה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6770" cy="3026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C1D6713" w14:textId="66444A87" w:rsidR="002D3DFA" w:rsidRDefault="002D3DFA" w:rsidP="00D04A6C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4EC050B" w14:textId="4D8A5555" w:rsidR="003761D8" w:rsidRDefault="003761D8" w:rsidP="003761D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EF86BA7" w14:textId="2B46D457" w:rsidR="003761D8" w:rsidRDefault="003761D8" w:rsidP="003761D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74CCBF2" w14:textId="3838E18D" w:rsidR="003761D8" w:rsidRDefault="003761D8" w:rsidP="003761D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931A181" w14:textId="000DD66A" w:rsidR="003761D8" w:rsidRDefault="003761D8" w:rsidP="003761D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DE7606C" w14:textId="206AE6C1" w:rsidR="003761D8" w:rsidRDefault="003761D8" w:rsidP="003761D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0234138" w14:textId="2389E9A5" w:rsidR="003761D8" w:rsidRDefault="003761D8" w:rsidP="003761D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CD532C8" w14:textId="1A0A2CAD" w:rsidR="003761D8" w:rsidRDefault="003761D8" w:rsidP="003761D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360B2CE" w14:textId="7FB84706" w:rsidR="003761D8" w:rsidRDefault="003761D8" w:rsidP="003761D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B89A83D" w14:textId="4B081E20" w:rsidR="003761D8" w:rsidRDefault="003761D8" w:rsidP="003761D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1789608" w14:textId="5A2073AB" w:rsidR="003761D8" w:rsidRDefault="003761D8" w:rsidP="003761D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116337F" w14:textId="7BC28898" w:rsidR="003761D8" w:rsidRPr="004809B8" w:rsidRDefault="003761D8" w:rsidP="003761D8">
      <w:p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0FF19FD" w14:textId="0594F8F9" w:rsidR="003761D8" w:rsidRDefault="003761D8" w:rsidP="003761D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F2017E3" w14:textId="38AFD886" w:rsidR="003761D8" w:rsidRDefault="00483D72" w:rsidP="003761D8">
      <w:pPr>
        <w:pStyle w:val="a3"/>
        <w:bidi w:val="0"/>
        <w:ind w:firstLine="72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 xml:space="preserve">     </w:t>
      </w:r>
      <w:r w:rsidR="00CB0360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 w:rsidR="003761D8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>Face area</w:t>
      </w:r>
      <w:r w:rsidR="003761D8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 w:rsidR="003761D8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 w:rsidR="003761D8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 w:rsidR="003761D8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 w:rsidR="003761D8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 w:rsidR="003761D8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  <w:t>Vertex area</w:t>
      </w:r>
    </w:p>
    <w:p w14:paraId="110555D8" w14:textId="4F6362EF" w:rsidR="003761D8" w:rsidRDefault="00CB0360" w:rsidP="003761D8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noProof/>
          <w:color w:val="262626" w:themeColor="text1" w:themeTint="D9"/>
          <w:sz w:val="28"/>
          <w:szCs w:val="28"/>
        </w:rPr>
        <w:drawing>
          <wp:anchor distT="0" distB="0" distL="114300" distR="114300" simplePos="0" relativeHeight="251670528" behindDoc="0" locked="0" layoutInCell="1" allowOverlap="1" wp14:anchorId="2EF5B31B" wp14:editId="6437E75D">
            <wp:simplePos x="0" y="0"/>
            <wp:positionH relativeFrom="margin">
              <wp:posOffset>387350</wp:posOffset>
            </wp:positionH>
            <wp:positionV relativeFrom="paragraph">
              <wp:posOffset>120015</wp:posOffset>
            </wp:positionV>
            <wp:extent cx="3206115" cy="2917825"/>
            <wp:effectExtent l="0" t="0" r="0" b="0"/>
            <wp:wrapNone/>
            <wp:docPr id="26" name="תמונה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115" cy="291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ajorHAnsi" w:hAnsiTheme="majorHAnsi" w:cstheme="majorHAnsi"/>
          <w:b/>
          <w:bCs/>
          <w:noProof/>
          <w:color w:val="262626" w:themeColor="text1" w:themeTint="D9"/>
          <w:sz w:val="28"/>
          <w:szCs w:val="28"/>
          <w:u w:val="single"/>
        </w:rPr>
        <w:drawing>
          <wp:anchor distT="0" distB="0" distL="114300" distR="114300" simplePos="0" relativeHeight="251672576" behindDoc="0" locked="0" layoutInCell="1" allowOverlap="1" wp14:anchorId="4E0DEC5C" wp14:editId="4FB3B3F3">
            <wp:simplePos x="0" y="0"/>
            <wp:positionH relativeFrom="margin">
              <wp:posOffset>3512587</wp:posOffset>
            </wp:positionH>
            <wp:positionV relativeFrom="paragraph">
              <wp:posOffset>126293</wp:posOffset>
            </wp:positionV>
            <wp:extent cx="3235124" cy="2904245"/>
            <wp:effectExtent l="0" t="0" r="3810" b="0"/>
            <wp:wrapNone/>
            <wp:docPr id="16" name="תמונה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5124" cy="2904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3577BF7" w14:textId="4EDA9DD6" w:rsidR="003761D8" w:rsidRDefault="003761D8" w:rsidP="003761D8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33E6042B" w14:textId="1A3AAEE7" w:rsidR="000E6AD9" w:rsidRDefault="000E6AD9" w:rsidP="000E6AD9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5854A01E" w14:textId="418F94B0" w:rsidR="000E6AD9" w:rsidRDefault="000E6AD9" w:rsidP="000E6AD9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3C47EC18" w14:textId="2E392B7D" w:rsidR="000E6AD9" w:rsidRDefault="000E6AD9" w:rsidP="000E6AD9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62461AEC" w14:textId="3683B8A3" w:rsidR="000E6AD9" w:rsidRDefault="000E6AD9" w:rsidP="000E6AD9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764F0414" w14:textId="505C5C50" w:rsidR="000E6AD9" w:rsidRDefault="000E6AD9" w:rsidP="000E6AD9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024E5C62" w14:textId="133ABD9F" w:rsidR="000E6AD9" w:rsidRDefault="000E6AD9" w:rsidP="000E6AD9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4F894212" w14:textId="5FB89E0E" w:rsidR="000E6AD9" w:rsidRDefault="000E6AD9" w:rsidP="000E6AD9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4894600B" w14:textId="7F35617B" w:rsidR="000E6AD9" w:rsidRDefault="000E6AD9" w:rsidP="000E6AD9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3DE9A392" w14:textId="4734E37E" w:rsidR="000E6AD9" w:rsidRDefault="000E6AD9" w:rsidP="000E6AD9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53082F3D" w14:textId="7C092886" w:rsidR="000E6AD9" w:rsidRDefault="000E6AD9" w:rsidP="000E6AD9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06649611" w14:textId="5BDDC78A" w:rsidR="000E6AD9" w:rsidRDefault="000E6AD9" w:rsidP="000E6AD9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663CF044" w14:textId="4ADA5990" w:rsidR="000E6AD9" w:rsidRDefault="000E6AD9" w:rsidP="000E6AD9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3072AFB3" w14:textId="7EA0B3D7" w:rsidR="00426105" w:rsidRDefault="00426105" w:rsidP="00426105">
      <w:pPr>
        <w:pStyle w:val="a3"/>
        <w:numPr>
          <w:ilvl w:val="0"/>
          <w:numId w:val="3"/>
        </w:numPr>
        <w:bidi w:val="0"/>
        <w:rPr>
          <w:rFonts w:asciiTheme="majorHAnsi" w:hAnsiTheme="majorHAnsi" w:cstheme="majorHAnsi"/>
          <w:b/>
          <w:bCs/>
          <w:color w:val="262626" w:themeColor="text1" w:themeTint="D9"/>
          <w:sz w:val="28"/>
          <w:szCs w:val="28"/>
          <w:u w:val="single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Vertex areas are represented as edge colors. An edge that connects a vertex with a low area to a vertex with high area becomes brighter gradually.</w:t>
      </w:r>
    </w:p>
    <w:p w14:paraId="76204AFE" w14:textId="791CBBC8" w:rsidR="00C57587" w:rsidRDefault="00FB48D3" w:rsidP="00C57587">
      <w:pPr>
        <w:pStyle w:val="a3"/>
        <w:numPr>
          <w:ilvl w:val="0"/>
          <w:numId w:val="3"/>
        </w:numPr>
        <w:bidi w:val="0"/>
        <w:rPr>
          <w:rFonts w:asciiTheme="majorHAnsi" w:hAnsiTheme="majorHAnsi" w:cstheme="majorHAnsi"/>
          <w:b/>
          <w:bCs/>
          <w:color w:val="262626" w:themeColor="text1" w:themeTint="D9"/>
          <w:sz w:val="28"/>
          <w:szCs w:val="28"/>
          <w:u w:val="single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The disk contains </w:t>
      </w:r>
      <w:r w:rsidR="00FF6623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relatively large triangles. </w:t>
      </w:r>
      <w:r w:rsidR="00072091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It can be </w:t>
      </w:r>
      <w:r w:rsidR="00C30661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clearly</w:t>
      </w:r>
      <w:r w:rsidR="00072091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seen how larger triangles get brighter colors.</w:t>
      </w:r>
    </w:p>
    <w:p w14:paraId="3ACB45A3" w14:textId="4FFB2B64" w:rsidR="00426105" w:rsidRDefault="004D2AA7" w:rsidP="00426105">
      <w:pPr>
        <w:pStyle w:val="a3"/>
        <w:numPr>
          <w:ilvl w:val="0"/>
          <w:numId w:val="3"/>
        </w:numPr>
        <w:bidi w:val="0"/>
        <w:rPr>
          <w:rFonts w:asciiTheme="majorHAnsi" w:hAnsiTheme="majorHAnsi" w:cstheme="majorHAnsi"/>
          <w:b/>
          <w:bCs/>
          <w:color w:val="262626" w:themeColor="text1" w:themeTint="D9"/>
          <w:sz w:val="28"/>
          <w:szCs w:val="28"/>
          <w:u w:val="single"/>
        </w:rPr>
      </w:pPr>
      <w:r w:rsidRPr="00623335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The two other visualizations (vase and hands) show how </w:t>
      </w:r>
      <w:r w:rsidR="00623335" w:rsidRPr="00623335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the relatively plain regions are represented with bigger faces, while </w:t>
      </w:r>
      <w:r w:rsidR="00426105" w:rsidRPr="00623335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the regions with high curvature represented with small </w:t>
      </w:r>
      <w:r w:rsidR="00623335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triangles</w:t>
      </w:r>
      <w:r w:rsidR="00426105" w:rsidRPr="00623335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.</w:t>
      </w:r>
    </w:p>
    <w:p w14:paraId="71BC6FB2" w14:textId="777D5568" w:rsidR="00AD3A4D" w:rsidRDefault="00AD3A4D" w:rsidP="00AD3A4D">
      <w:pPr>
        <w:bidi w:val="0"/>
        <w:rPr>
          <w:rFonts w:asciiTheme="majorHAnsi" w:hAnsiTheme="majorHAnsi" w:cstheme="majorHAnsi"/>
          <w:b/>
          <w:bCs/>
          <w:color w:val="262626" w:themeColor="text1" w:themeTint="D9"/>
          <w:sz w:val="28"/>
          <w:szCs w:val="28"/>
          <w:u w:val="single"/>
        </w:rPr>
      </w:pPr>
    </w:p>
    <w:p w14:paraId="1E426C7F" w14:textId="75490565" w:rsidR="00AD3A4D" w:rsidRDefault="00AD3A4D" w:rsidP="00AD3A4D">
      <w:pPr>
        <w:bidi w:val="0"/>
        <w:rPr>
          <w:rFonts w:asciiTheme="majorHAnsi" w:hAnsiTheme="majorHAnsi" w:cstheme="majorHAnsi"/>
          <w:b/>
          <w:bCs/>
          <w:color w:val="262626" w:themeColor="text1" w:themeTint="D9"/>
          <w:sz w:val="28"/>
          <w:szCs w:val="28"/>
          <w:u w:val="single"/>
        </w:rPr>
      </w:pPr>
    </w:p>
    <w:p w14:paraId="73531EB7" w14:textId="634E115E" w:rsidR="00AD3A4D" w:rsidRDefault="00AD3A4D" w:rsidP="00AD3A4D">
      <w:pPr>
        <w:pStyle w:val="a3"/>
        <w:numPr>
          <w:ilvl w:val="0"/>
          <w:numId w:val="1"/>
        </w:num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255922">
        <w:rPr>
          <w:rFonts w:asciiTheme="majorHAnsi" w:hAnsiTheme="majorHAnsi" w:cstheme="majorHAnsi"/>
          <w:sz w:val="28"/>
          <w:szCs w:val="28"/>
        </w:rPr>
        <w:lastRenderedPageBreak/>
        <w:t xml:space="preserve">Implemented in methods 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'interp_face_to_vertex</w:t>
      </w:r>
      <w:r w:rsidRPr="00255922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' and '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interp_vertex_to_face</w:t>
      </w:r>
      <w:r w:rsidRPr="00255922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' of class 'mesh'.</w:t>
      </w:r>
    </w:p>
    <w:p w14:paraId="20E9729D" w14:textId="4E09F0B3" w:rsidR="00857FB2" w:rsidRDefault="004A386F" w:rsidP="00857FB2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Interpolation</w:t>
      </w:r>
      <w:r w:rsidR="008226F7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from faces to vertices</w:t>
      </w:r>
      <w:r w:rsidR="00351A9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, </w:t>
      </w:r>
      <w:r w:rsidR="00351A9C" w:rsidRPr="00FF17E0">
        <w:rPr>
          <w:position w:val="-12"/>
        </w:rPr>
        <w:object w:dxaOrig="300" w:dyaOrig="380" w14:anchorId="411B7E08">
          <v:shape id="_x0000_i1159" type="#_x0000_t75" style="width:15pt;height:19pt" o:ole="">
            <v:imagedata r:id="rId38" o:title=""/>
          </v:shape>
          <o:OLEObject Type="Embed" ProgID="Equation.DSMT4" ShapeID="_x0000_i1159" DrawAspect="Content" ObjectID="_1682021068" r:id="rId39"/>
        </w:object>
      </w:r>
      <w:r w:rsidR="00A62F72">
        <w:rPr>
          <w:rFonts w:hint="cs"/>
          <w:rtl/>
        </w:rPr>
        <w:t xml:space="preserve"> </w:t>
      </w:r>
      <w:r w:rsidR="00A62F72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[VxF], </w:t>
      </w:r>
      <w:r w:rsidR="008226F7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was done by dividing each element of the face-areas matrix, by each element of the vertex-areas matrix. The resulted matrix was multiplied 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elementwise</w:t>
      </w:r>
      <w:r w:rsidR="008226F7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by the vertex-face adjacency matrix to </w:t>
      </w:r>
      <w:r w:rsidR="00F27014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set to 0 the elements </w:t>
      </w:r>
      <w:r w:rsidR="0038468E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which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are not adjacent to the relevant vertex as described in the specification. </w:t>
      </w:r>
    </w:p>
    <w:p w14:paraId="7D09AB86" w14:textId="27C35895" w:rsidR="00C30C45" w:rsidRDefault="00351A9C" w:rsidP="00C30C45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Calculation of </w:t>
      </w:r>
      <w:r w:rsidRPr="00FF17E0">
        <w:rPr>
          <w:position w:val="-12"/>
        </w:rPr>
        <w:object w:dxaOrig="300" w:dyaOrig="380" w14:anchorId="6708D2CF">
          <v:shape id="_x0000_i1160" type="#_x0000_t75" style="width:15pt;height:19pt" o:ole="">
            <v:imagedata r:id="rId40" o:title=""/>
          </v:shape>
          <o:OLEObject Type="Embed" ProgID="Equation.DSMT4" ShapeID="_x0000_i1160" DrawAspect="Content" ObjectID="_1682021069" r:id="rId41"/>
        </w:objec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</w:t>
      </w:r>
      <w:r w:rsidR="00A62F72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[FxV] 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- </w:t>
      </w:r>
      <w:r w:rsidR="00570DA6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multiplying a matrix </w:t>
      </w:r>
      <w:r w:rsidR="00431CB3" w:rsidRPr="00FF17E0">
        <w:rPr>
          <w:position w:val="-12"/>
        </w:rPr>
        <w:object w:dxaOrig="300" w:dyaOrig="380" w14:anchorId="6410B2C0">
          <v:shape id="_x0000_i1194" type="#_x0000_t75" style="width:15pt;height:19pt" o:ole="">
            <v:imagedata r:id="rId42" o:title=""/>
          </v:shape>
          <o:OLEObject Type="Embed" ProgID="Equation.DSMT4" ShapeID="_x0000_i1194" DrawAspect="Content" ObjectID="_1682021070" r:id="rId43"/>
        </w:object>
      </w:r>
      <w:r w:rsidR="00570DA6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by a diagonal matrix </w:t>
      </w:r>
      <w:r w:rsidR="00570DA6" w:rsidRPr="00907D57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>from left</w:t>
      </w:r>
      <w:r w:rsidR="00570DA6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</w:t>
      </w:r>
      <w:r w:rsidR="00431CB3" w:rsidRPr="00FF17E0">
        <w:rPr>
          <w:position w:val="-12"/>
        </w:rPr>
        <w:object w:dxaOrig="620" w:dyaOrig="380" w14:anchorId="6E79EE9F">
          <v:shape id="_x0000_i1196" type="#_x0000_t75" style="width:31pt;height:19pt" o:ole="">
            <v:imagedata r:id="rId44" o:title=""/>
          </v:shape>
          <o:OLEObject Type="Embed" ProgID="Equation.DSMT4" ShapeID="_x0000_i1196" DrawAspect="Content" ObjectID="_1682021071" r:id="rId45"/>
        </w:object>
      </w:r>
      <w:r w:rsidR="00570DA6">
        <w:t xml:space="preserve"> </w:t>
      </w:r>
      <w:r w:rsidR="00570DA6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is equivalent to multiplication </w:t>
      </w:r>
      <w:r w:rsidR="00E053B2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of </w:t>
      </w:r>
      <w:r w:rsidR="00A67AFA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each element in the diagonal of </w:t>
      </w:r>
      <w:r w:rsidR="00A67AFA" w:rsidRPr="00FF17E0">
        <w:rPr>
          <w:position w:val="-12"/>
        </w:rPr>
        <w:object w:dxaOrig="380" w:dyaOrig="380" w14:anchorId="159941F5">
          <v:shape id="_x0000_i1163" type="#_x0000_t75" style="width:19pt;height:19pt" o:ole="">
            <v:imagedata r:id="rId46" o:title=""/>
          </v:shape>
          <o:OLEObject Type="Embed" ProgID="Equation.DSMT4" ShapeID="_x0000_i1163" DrawAspect="Content" ObjectID="_1682021072" r:id="rId47"/>
        </w:object>
      </w:r>
      <w:r w:rsidR="00A67AFA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by </w:t>
      </w:r>
      <w:r w:rsidR="00A67AFA" w:rsidRPr="009351B3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>each row</w:t>
      </w:r>
      <w:r w:rsidR="00A67AFA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of </w:t>
      </w:r>
      <w:r w:rsidR="00431CB3" w:rsidRPr="00FF17E0">
        <w:rPr>
          <w:position w:val="-12"/>
        </w:rPr>
        <w:object w:dxaOrig="300" w:dyaOrig="380" w14:anchorId="20458CF6">
          <v:shape id="_x0000_i1198" type="#_x0000_t75" style="width:15pt;height:19pt" o:ole="">
            <v:imagedata r:id="rId48" o:title=""/>
          </v:shape>
          <o:OLEObject Type="Embed" ProgID="Equation.DSMT4" ShapeID="_x0000_i1198" DrawAspect="Content" ObjectID="_1682021073" r:id="rId49"/>
        </w:object>
      </w:r>
      <w:r w:rsidR="00860CE4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. Multiplication of a matrix </w:t>
      </w:r>
      <w:r w:rsidR="00431CB3" w:rsidRPr="00FF17E0">
        <w:rPr>
          <w:position w:val="-12"/>
        </w:rPr>
        <w:object w:dxaOrig="620" w:dyaOrig="380" w14:anchorId="4DBDD6CC">
          <v:shape id="_x0000_i1201" type="#_x0000_t75" style="width:31pt;height:19pt" o:ole="">
            <v:imagedata r:id="rId50" o:title=""/>
          </v:shape>
          <o:OLEObject Type="Embed" ProgID="Equation.DSMT4" ShapeID="_x0000_i1201" DrawAspect="Content" ObjectID="_1682021074" r:id="rId51"/>
        </w:object>
      </w:r>
      <w:r w:rsidR="00860CE4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by a diagonal matrix </w:t>
      </w:r>
      <w:r w:rsidR="00860CE4" w:rsidRPr="00907D57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>from right</w:t>
      </w:r>
      <w:r w:rsidR="00860CE4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</w:t>
      </w:r>
      <w:r w:rsidR="00431CB3" w:rsidRPr="00FF17E0">
        <w:rPr>
          <w:position w:val="-12"/>
        </w:rPr>
        <w:object w:dxaOrig="880" w:dyaOrig="380" w14:anchorId="7BEE50D2">
          <v:shape id="_x0000_i1203" type="#_x0000_t75" style="width:44pt;height:19pt" o:ole="">
            <v:imagedata r:id="rId52" o:title=""/>
          </v:shape>
          <o:OLEObject Type="Embed" ProgID="Equation.DSMT4" ShapeID="_x0000_i1203" DrawAspect="Content" ObjectID="_1682021075" r:id="rId53"/>
        </w:object>
      </w:r>
      <w:r w:rsidR="00860CE4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is </w:t>
      </w:r>
      <w:r w:rsidR="00123A6B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equivalent</w:t>
      </w:r>
      <w:r w:rsidR="00860CE4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to multiplication of each elements in the diagonal of </w:t>
      </w:r>
      <w:r w:rsidR="00860CE4" w:rsidRPr="00FF17E0">
        <w:rPr>
          <w:position w:val="-12"/>
        </w:rPr>
        <w:object w:dxaOrig="320" w:dyaOrig="360" w14:anchorId="3841C5A5">
          <v:shape id="_x0000_i1167" type="#_x0000_t75" style="width:16pt;height:18pt" o:ole="">
            <v:imagedata r:id="rId54" o:title=""/>
          </v:shape>
          <o:OLEObject Type="Embed" ProgID="Equation.DSMT4" ShapeID="_x0000_i1167" DrawAspect="Content" ObjectID="_1682021076" r:id="rId55"/>
        </w:object>
      </w:r>
      <w:r w:rsidR="00860CE4">
        <w:t xml:space="preserve"> </w:t>
      </w:r>
      <w:r w:rsidR="00860CE4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by </w:t>
      </w:r>
      <w:r w:rsidR="00860CE4" w:rsidRPr="009351B3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>each column</w:t>
      </w:r>
      <w:r w:rsidR="00860CE4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of </w:t>
      </w:r>
      <w:r w:rsidR="00431CB3" w:rsidRPr="00FF17E0">
        <w:rPr>
          <w:position w:val="-12"/>
        </w:rPr>
        <w:object w:dxaOrig="620" w:dyaOrig="380" w14:anchorId="60918157">
          <v:shape id="_x0000_i1205" type="#_x0000_t75" style="width:31pt;height:19pt" o:ole="">
            <v:imagedata r:id="rId56" o:title=""/>
          </v:shape>
          <o:OLEObject Type="Embed" ProgID="Equation.DSMT4" ShapeID="_x0000_i1205" DrawAspect="Content" ObjectID="_1682021077" r:id="rId57"/>
        </w:object>
      </w:r>
      <w:r w:rsidR="00860CE4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.</w:t>
      </w:r>
    </w:p>
    <w:p w14:paraId="736E2288" w14:textId="3550C190" w:rsidR="00386371" w:rsidRDefault="00386371" w:rsidP="0038637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Regarding the back-and-forth interpolation - </w:t>
      </w:r>
    </w:p>
    <w:p w14:paraId="077BABA0" w14:textId="4F6693D9" w:rsidR="00F572A2" w:rsidRDefault="004F3406" w:rsidP="004F3406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Mathematically</w:t>
      </w:r>
      <w:r w:rsidR="00F572A2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, the inverse for [mxn] matrix A with</w:t>
      </w:r>
      <w:r w:rsidR="00E17958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full rank</w:t>
      </w:r>
      <w:r w:rsidR="00F572A2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rank(A) = min{m,n} will be as follows:</w:t>
      </w:r>
    </w:p>
    <w:p w14:paraId="417FFFC6" w14:textId="7E4D000E" w:rsidR="00F572A2" w:rsidRDefault="00F572A2" w:rsidP="00F572A2">
      <w:pPr>
        <w:pStyle w:val="a3"/>
        <w:numPr>
          <w:ilvl w:val="0"/>
          <w:numId w:val="7"/>
        </w:num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If m&lt;n then A has a </w:t>
      </w:r>
      <w:r>
        <w:rPr>
          <w:rFonts w:asciiTheme="majorHAnsi" w:hAnsiTheme="majorHAnsi" w:cstheme="majorHAnsi"/>
          <w:i/>
          <w:iCs/>
          <w:color w:val="262626" w:themeColor="text1" w:themeTint="D9"/>
          <w:sz w:val="28"/>
          <w:szCs w:val="28"/>
        </w:rPr>
        <w:t>right inverse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given by:  </w:t>
      </w:r>
      <w:r w:rsidRPr="00F572A2">
        <w:rPr>
          <w:rtl/>
        </w:rPr>
        <w:t xml:space="preserve"> </w:t>
      </w:r>
      <w:r w:rsidRPr="00FF17E0">
        <w:rPr>
          <w:position w:val="-16"/>
        </w:rPr>
        <w:object w:dxaOrig="1840" w:dyaOrig="499" w14:anchorId="1BA7DF53">
          <v:shape id="_x0000_i1184" type="#_x0000_t75" style="width:92pt;height:24.95pt" o:ole="">
            <v:imagedata r:id="rId58" o:title=""/>
          </v:shape>
          <o:OLEObject Type="Embed" ProgID="Equation.DSMT4" ShapeID="_x0000_i1184" DrawAspect="Content" ObjectID="_1682021078" r:id="rId59"/>
        </w:object>
      </w:r>
    </w:p>
    <w:p w14:paraId="4CAE3770" w14:textId="47737963" w:rsidR="00F572A2" w:rsidRPr="00F572A2" w:rsidRDefault="00F572A2" w:rsidP="00F572A2">
      <w:pPr>
        <w:pStyle w:val="a3"/>
        <w:numPr>
          <w:ilvl w:val="0"/>
          <w:numId w:val="7"/>
        </w:num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If m</w:t>
      </w:r>
      <w:r w:rsidR="001B72B7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&gt;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n then A has a </w:t>
      </w:r>
      <w:r>
        <w:rPr>
          <w:rFonts w:asciiTheme="majorHAnsi" w:hAnsiTheme="majorHAnsi" w:cstheme="majorHAnsi"/>
          <w:i/>
          <w:iCs/>
          <w:color w:val="262626" w:themeColor="text1" w:themeTint="D9"/>
          <w:sz w:val="28"/>
          <w:szCs w:val="28"/>
        </w:rPr>
        <w:t>left inverse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given by: </w:t>
      </w:r>
      <w:r w:rsidRPr="00FF17E0">
        <w:rPr>
          <w:position w:val="-16"/>
        </w:rPr>
        <w:object w:dxaOrig="1740" w:dyaOrig="499" w14:anchorId="6022280F">
          <v:shape id="_x0000_i1186" type="#_x0000_t75" style="width:87pt;height:24.95pt" o:ole="">
            <v:imagedata r:id="rId60" o:title=""/>
          </v:shape>
          <o:OLEObject Type="Embed" ProgID="Equation.DSMT4" ShapeID="_x0000_i1186" DrawAspect="Content" ObjectID="_1682021079" r:id="rId61"/>
        </w:object>
      </w:r>
    </w:p>
    <w:p w14:paraId="6C5493F5" w14:textId="4F41DEA4" w:rsidR="00B04C29" w:rsidRDefault="00670FF1" w:rsidP="008F7B25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The rank of</w:t>
      </w:r>
      <w:r w:rsidR="00E56B03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</w:t>
      </w:r>
      <w:r w:rsidR="00A95192" w:rsidRPr="00FF17E0">
        <w:rPr>
          <w:position w:val="-12"/>
        </w:rPr>
        <w:object w:dxaOrig="300" w:dyaOrig="380" w14:anchorId="6989632B">
          <v:shape id="_x0000_i1190" type="#_x0000_t75" style="width:15pt;height:19pt" o:ole="">
            <v:imagedata r:id="rId62" o:title=""/>
          </v:shape>
          <o:OLEObject Type="Embed" ProgID="Equation.DSMT4" ShapeID="_x0000_i1190" DrawAspect="Content" ObjectID="_1682021080" r:id="rId63"/>
        </w:object>
      </w:r>
      <w:r w:rsidR="00A95192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matrix </w:t>
      </w:r>
      <w:r w:rsidR="00E56B03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is 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&lt; </w:t>
      </w:r>
      <w:r w:rsidR="00E56B03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min{m,n}</w:t>
      </w:r>
      <w:r w:rsidR="009A7F33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(</w:t>
      </w:r>
      <w:r w:rsidR="009A7F33" w:rsidRPr="003E3382">
        <w:rPr>
          <w:rFonts w:asciiTheme="majorHAnsi" w:hAnsiTheme="majorHAnsi" w:cstheme="majorHAnsi"/>
          <w:b/>
          <w:bCs/>
          <w:color w:val="262626" w:themeColor="text1" w:themeTint="D9"/>
          <w:sz w:val="28"/>
          <w:szCs w:val="28"/>
        </w:rPr>
        <w:t>adjacent faces</w:t>
      </w:r>
      <w:r w:rsidR="009A7F33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</w:t>
      </w:r>
      <w:r w:rsidR="007E0E47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to vertex can be </w:t>
      </w:r>
      <w:r w:rsidR="001B1940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computed through </w:t>
      </w:r>
      <w:r w:rsidR="00D04A78" w:rsidRPr="003E3382">
        <w:rPr>
          <w:rFonts w:asciiTheme="majorHAnsi" w:hAnsiTheme="majorHAnsi" w:cstheme="majorHAnsi"/>
          <w:b/>
          <w:bCs/>
          <w:color w:val="262626" w:themeColor="text1" w:themeTint="D9"/>
          <w:sz w:val="28"/>
          <w:szCs w:val="28"/>
        </w:rPr>
        <w:t>adjacent vertices</w:t>
      </w:r>
      <w:r w:rsidR="009A7F33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) 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hence it is not </w:t>
      </w:r>
      <w:r w:rsidR="00E00D4D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invertible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. </w:t>
      </w:r>
      <w:r w:rsidR="00FF701D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If t</w:t>
      </w:r>
      <w:r w:rsidR="00431CB3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he </w:t>
      </w:r>
      <w:r w:rsidR="00E56B03" w:rsidRPr="00E56B03">
        <w:rPr>
          <w:position w:val="-16"/>
        </w:rPr>
        <w:object w:dxaOrig="859" w:dyaOrig="499" w14:anchorId="2412B037">
          <v:shape id="_x0000_i1556" type="#_x0000_t75" style="width:42.95pt;height:24.95pt" o:ole="">
            <v:imagedata r:id="rId64" o:title=""/>
          </v:shape>
          <o:OLEObject Type="Embed" ProgID="Equation.DSMT4" ShapeID="_x0000_i1556" DrawAspect="Content" ObjectID="_1682021081" r:id="rId65"/>
        </w:object>
      </w:r>
      <w:r w:rsidR="004F3A47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matrix </w:t>
      </w:r>
      <w:r w:rsidR="002E47B6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holds the second condition</w:t>
      </w:r>
      <w:r w:rsidR="00F8377F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(V&lt;F)</w:t>
      </w:r>
      <w:r w:rsidR="000E6851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, </w:t>
      </w:r>
      <w:r w:rsidR="0018345F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it</w:t>
      </w:r>
      <w:r w:rsidR="000E6851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may be inverted with the specified </w:t>
      </w:r>
      <w:r w:rsidR="000E6851">
        <w:rPr>
          <w:rFonts w:asciiTheme="majorHAnsi" w:hAnsiTheme="majorHAnsi" w:cstheme="majorHAnsi"/>
          <w:i/>
          <w:iCs/>
          <w:color w:val="262626" w:themeColor="text1" w:themeTint="D9"/>
          <w:sz w:val="28"/>
          <w:szCs w:val="28"/>
        </w:rPr>
        <w:t>left inverse</w:t>
      </w:r>
      <w:r w:rsidR="000E6851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matrix.</w:t>
      </w:r>
      <w:r w:rsidR="000B3E96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The result of </w:t>
      </w:r>
      <w:r w:rsidR="00CD6005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back-and-forth</w:t>
      </w:r>
      <w:r w:rsidR="000B3E96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interpolation of the vertices is:</w:t>
      </w:r>
      <w:r w:rsidR="00CD6005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</w:t>
      </w:r>
      <w:r w:rsidR="00CD6005" w:rsidRPr="00FF17E0">
        <w:rPr>
          <w:position w:val="-16"/>
        </w:rPr>
        <w:object w:dxaOrig="1960" w:dyaOrig="499" w14:anchorId="197EF341">
          <v:shape id="_x0000_i1208" type="#_x0000_t75" style="width:98pt;height:24.95pt" o:ole="">
            <v:imagedata r:id="rId66" o:title=""/>
          </v:shape>
          <o:OLEObject Type="Embed" ProgID="Equation.DSMT4" ShapeID="_x0000_i1208" DrawAspect="Content" ObjectID="_1682021082" r:id="rId67"/>
        </w:object>
      </w:r>
      <w:r w:rsidR="00CD6005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. </w:t>
      </w:r>
      <w:r w:rsidR="005C7344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If in some cases the </w:t>
      </w:r>
      <w:r w:rsidR="00545966">
        <w:rPr>
          <w:rFonts w:asciiTheme="majorHAnsi" w:hAnsiTheme="majorHAnsi" w:cstheme="majorHAnsi"/>
          <w:i/>
          <w:iCs/>
          <w:color w:val="262626" w:themeColor="text1" w:themeTint="D9"/>
          <w:sz w:val="28"/>
          <w:szCs w:val="28"/>
        </w:rPr>
        <w:t xml:space="preserve">left inverse </w:t>
      </w:r>
      <w:r w:rsidR="00545966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matrix </w:t>
      </w:r>
      <w:r w:rsidR="00950741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is obtained in the last </w:t>
      </w:r>
      <w:r w:rsidR="00C23F2B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expression, it</w:t>
      </w:r>
      <w:r w:rsidR="005C7344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may be inverted</w:t>
      </w:r>
      <w:r w:rsidR="00C524D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.</w:t>
      </w:r>
    </w:p>
    <w:p w14:paraId="39261BA6" w14:textId="18CC3CB8" w:rsidR="00204921" w:rsidRDefault="0090463A" w:rsidP="0063033F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Example</w:t>
      </w:r>
      <w:r w:rsidR="005C09EB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s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of back-and-forth area interpolation</w:t>
      </w:r>
      <w:r w:rsidR="00132360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</w:t>
      </w:r>
      <w:r w:rsidR="005C09EB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in the next page</w:t>
      </w:r>
      <w:r w:rsidR="0083746F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s</w:t>
      </w:r>
      <w:r w:rsidR="005C09EB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.</w:t>
      </w:r>
      <w:r w:rsidR="009B50D8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</w:t>
      </w:r>
      <w:r w:rsidR="00D07411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One can notice that the</w:t>
      </w:r>
      <w:r w:rsidR="009B50D8" w:rsidRPr="009B50D8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areas of the </w:t>
      </w:r>
      <w:r w:rsidR="009B50D8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vertices</w:t>
      </w:r>
      <w:r w:rsidR="009B50D8" w:rsidRPr="009B50D8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remain </w:t>
      </w:r>
      <w:r w:rsidR="004A3938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similar to the original, while faces areas are different. </w:t>
      </w:r>
    </w:p>
    <w:p w14:paraId="6E420E7F" w14:textId="77330C0E" w:rsidR="00136B42" w:rsidRDefault="00136B42" w:rsidP="00136B42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C6260E8" w14:textId="652C8CCE" w:rsidR="00136B42" w:rsidRDefault="00136B42" w:rsidP="00136B42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922A3A8" w14:textId="40ED68A8" w:rsidR="00136B42" w:rsidRDefault="00136B42" w:rsidP="00136B42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ED4BBFC" w14:textId="723CB345" w:rsidR="00136B42" w:rsidRDefault="00136B42" w:rsidP="00136B42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DB660AB" w14:textId="78A74AAC" w:rsidR="00136B42" w:rsidRDefault="00136B42" w:rsidP="00136B42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4E89E6C" w14:textId="2B126B7A" w:rsidR="00136B42" w:rsidRDefault="00136B42" w:rsidP="00136B42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CB203C7" w14:textId="5447EF0A" w:rsidR="00136B42" w:rsidRDefault="00136B42" w:rsidP="00136B42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6AA3550" w14:textId="2ACC205F" w:rsidR="00136B42" w:rsidRDefault="00136B42" w:rsidP="00136B42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4029BF9" w14:textId="77777777" w:rsidR="00136B42" w:rsidRPr="0063033F" w:rsidRDefault="00136B42" w:rsidP="00136B42">
      <w:pPr>
        <w:bidi w:val="0"/>
        <w:ind w:left="72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96B9077" w14:textId="77777777" w:rsidR="00204921" w:rsidRPr="00714B3A" w:rsidRDefault="00204921" w:rsidP="00204921">
      <w:p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3DC83D0" w14:textId="77777777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E77220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lastRenderedPageBreak/>
        <w:t>Vertex area - Interpolated</w:t>
      </w:r>
      <w:r w:rsidRPr="00E77220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 w:rsidRPr="00E77220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 w:rsidRPr="00E77220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 w:rsidRPr="00E77220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 xml:space="preserve">Face area </w:t>
      </w:r>
      <w:r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>–</w:t>
      </w:r>
      <w:r w:rsidRPr="00E77220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 xml:space="preserve"> Interpolated</w:t>
      </w:r>
    </w:p>
    <w:p w14:paraId="0DB98541" w14:textId="5CE56483" w:rsidR="00204921" w:rsidRDefault="002E5F75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2E5F75">
        <w:rPr>
          <w:rFonts w:asciiTheme="majorHAnsi" w:hAnsiTheme="majorHAnsi" w:cstheme="majorHAnsi"/>
          <w:color w:val="262626" w:themeColor="text1" w:themeTint="D9"/>
          <w:sz w:val="28"/>
          <w:szCs w:val="28"/>
        </w:rPr>
        <w:drawing>
          <wp:anchor distT="0" distB="0" distL="114300" distR="114300" simplePos="0" relativeHeight="251684864" behindDoc="0" locked="0" layoutInCell="1" allowOverlap="1" wp14:anchorId="1AAD20AE" wp14:editId="3C0B50F6">
            <wp:simplePos x="0" y="0"/>
            <wp:positionH relativeFrom="column">
              <wp:posOffset>3234885</wp:posOffset>
            </wp:positionH>
            <wp:positionV relativeFrom="paragraph">
              <wp:posOffset>9036</wp:posOffset>
            </wp:positionV>
            <wp:extent cx="3474720" cy="2870810"/>
            <wp:effectExtent l="0" t="0" r="0" b="6350"/>
            <wp:wrapNone/>
            <wp:docPr id="39" name="תמונה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4720" cy="2870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04921" w:rsidRPr="008F3010">
        <w:rPr>
          <w:rFonts w:asciiTheme="majorHAnsi" w:hAnsiTheme="majorHAnsi" w:cstheme="majorHAnsi"/>
          <w:color w:val="262626" w:themeColor="text1" w:themeTint="D9"/>
          <w:sz w:val="28"/>
          <w:szCs w:val="28"/>
        </w:rPr>
        <w:drawing>
          <wp:anchor distT="0" distB="0" distL="114300" distR="114300" simplePos="0" relativeHeight="251682816" behindDoc="0" locked="0" layoutInCell="1" allowOverlap="1" wp14:anchorId="4DA6984B" wp14:editId="192DC57C">
            <wp:simplePos x="0" y="0"/>
            <wp:positionH relativeFrom="column">
              <wp:posOffset>-110881</wp:posOffset>
            </wp:positionH>
            <wp:positionV relativeFrom="paragraph">
              <wp:posOffset>60423</wp:posOffset>
            </wp:positionV>
            <wp:extent cx="3169920" cy="2799080"/>
            <wp:effectExtent l="0" t="0" r="0" b="1270"/>
            <wp:wrapNone/>
            <wp:docPr id="37" name="תמונה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9920" cy="2799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139B50E" w14:textId="6E821D75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DE39488" w14:textId="0AD8EC1A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EC5F2F5" w14:textId="01941AF7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B067AC4" w14:textId="77777777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2A0A244" w14:textId="77777777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77E0EA8" w14:textId="36DF7FE8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AB3F370" w14:textId="0ABF0311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48EC629" w14:textId="7626AD14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454EEC1" w14:textId="3941E5F1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958567B" w14:textId="04AE44E0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CFA6388" w14:textId="77777777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CC930BF" w14:textId="77777777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D5FEF24" w14:textId="77777777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4663DAC" w14:textId="77777777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E77220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 xml:space="preserve">Vertex area - </w:t>
      </w:r>
      <w:r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>Original</w:t>
      </w:r>
      <w:r w:rsidRPr="00E77220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 w:rsidRPr="00E77220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 w:rsidRPr="00E77220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 w:rsidRPr="00E77220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 xml:space="preserve">Face area - </w:t>
      </w:r>
      <w:r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>Original</w:t>
      </w:r>
    </w:p>
    <w:p w14:paraId="4158EA98" w14:textId="2C94FFAC" w:rsidR="00204921" w:rsidRDefault="002E5F75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2E5F75">
        <w:rPr>
          <w:rFonts w:asciiTheme="majorHAnsi" w:hAnsiTheme="majorHAnsi" w:cstheme="majorHAnsi"/>
          <w:color w:val="262626" w:themeColor="text1" w:themeTint="D9"/>
          <w:sz w:val="28"/>
          <w:szCs w:val="28"/>
        </w:rPr>
        <w:drawing>
          <wp:anchor distT="0" distB="0" distL="114300" distR="114300" simplePos="0" relativeHeight="251683840" behindDoc="0" locked="0" layoutInCell="1" allowOverlap="1" wp14:anchorId="32E9D1A4" wp14:editId="0BFDF0E7">
            <wp:simplePos x="0" y="0"/>
            <wp:positionH relativeFrom="column">
              <wp:posOffset>3228438</wp:posOffset>
            </wp:positionH>
            <wp:positionV relativeFrom="paragraph">
              <wp:posOffset>81818</wp:posOffset>
            </wp:positionV>
            <wp:extent cx="3488068" cy="2856510"/>
            <wp:effectExtent l="0" t="0" r="0" b="1270"/>
            <wp:wrapNone/>
            <wp:docPr id="38" name="תמונה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8068" cy="28565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04921" w:rsidRPr="00DF7539">
        <w:rPr>
          <w:rFonts w:asciiTheme="majorHAnsi" w:hAnsiTheme="majorHAnsi" w:cstheme="majorHAnsi"/>
          <w:color w:val="262626" w:themeColor="text1" w:themeTint="D9"/>
          <w:sz w:val="28"/>
          <w:szCs w:val="28"/>
        </w:rPr>
        <w:drawing>
          <wp:anchor distT="0" distB="0" distL="114300" distR="114300" simplePos="0" relativeHeight="251681792" behindDoc="0" locked="0" layoutInCell="1" allowOverlap="1" wp14:anchorId="652E65EE" wp14:editId="280F9301">
            <wp:simplePos x="0" y="0"/>
            <wp:positionH relativeFrom="margin">
              <wp:posOffset>-218049</wp:posOffset>
            </wp:positionH>
            <wp:positionV relativeFrom="paragraph">
              <wp:posOffset>120015</wp:posOffset>
            </wp:positionV>
            <wp:extent cx="3277520" cy="2792437"/>
            <wp:effectExtent l="0" t="0" r="0" b="8255"/>
            <wp:wrapNone/>
            <wp:docPr id="36" name="תמונה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7520" cy="279243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B2C8D68" w14:textId="2DC78876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5F61C41" w14:textId="33AD227F" w:rsidR="00204921" w:rsidRPr="000E6AD9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F39D734" w14:textId="3CB8F7DC" w:rsidR="005C09EB" w:rsidRDefault="005C09EB" w:rsidP="005C09EB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F098D4A" w14:textId="4C7E059B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F08927B" w14:textId="0E92060B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2FE7B30" w14:textId="47C893D7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4DC69CE" w14:textId="46D407B6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F389EF8" w14:textId="4A375F5E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95279BB" w14:textId="7C14D9F0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6F9D8AE" w14:textId="79FA54DD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3969155" w14:textId="125224DA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45C70CC" w14:textId="19602564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8873ABB" w14:textId="16E4E3C4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60282C9" w14:textId="096035C9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AFC0E8D" w14:textId="42C70958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8BE51CE" w14:textId="685527B2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5E0CC08" w14:textId="3C0005C1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7E99574" w14:textId="071762E7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739F0A4" w14:textId="74D18A4F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5B3E486" w14:textId="77777777" w:rsidR="00204921" w:rsidRDefault="00204921" w:rsidP="0020492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1D69D16" w14:textId="77777777" w:rsidR="006331A0" w:rsidRDefault="006331A0" w:rsidP="00E77220">
      <w:pPr>
        <w:bidi w:val="0"/>
        <w:ind w:firstLine="72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6208DD56" w14:textId="77777777" w:rsidR="00862CA7" w:rsidRDefault="00862CA7" w:rsidP="006331A0">
      <w:pPr>
        <w:bidi w:val="0"/>
        <w:ind w:firstLine="72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3189CC45" w14:textId="77777777" w:rsidR="00862CA7" w:rsidRDefault="00862CA7" w:rsidP="00862CA7">
      <w:pPr>
        <w:bidi w:val="0"/>
        <w:ind w:firstLine="72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0D405525" w14:textId="6812F219" w:rsidR="00992852" w:rsidRPr="00E77220" w:rsidRDefault="00E77220" w:rsidP="00862CA7">
      <w:pPr>
        <w:bidi w:val="0"/>
        <w:ind w:firstLine="72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lastRenderedPageBreak/>
        <w:t xml:space="preserve">   </w:t>
      </w:r>
      <w:r w:rsidR="00992852" w:rsidRPr="00E77220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>Vertex area</w:t>
      </w:r>
      <w:r w:rsidRPr="00E77220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 xml:space="preserve"> - Interpolated</w:t>
      </w:r>
      <w:r w:rsidR="00992852" w:rsidRPr="00E77220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 w:rsidR="00992852" w:rsidRPr="00E77220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 w:rsidR="00992852" w:rsidRPr="00E77220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 w:rsidR="00992852" w:rsidRPr="00E77220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>Face</w:t>
      </w:r>
      <w:r w:rsidR="00992852" w:rsidRPr="00E77220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 xml:space="preserve"> area</w:t>
      </w:r>
      <w:r w:rsidRPr="00E77220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 xml:space="preserve"> - Interpolated</w:t>
      </w:r>
    </w:p>
    <w:p w14:paraId="4D33DF5C" w14:textId="39DEA7C9" w:rsidR="005C09EB" w:rsidRDefault="00862CA7" w:rsidP="005C09EB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862CA7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drawing>
          <wp:anchor distT="0" distB="0" distL="114300" distR="114300" simplePos="0" relativeHeight="251685888" behindDoc="0" locked="0" layoutInCell="1" allowOverlap="1" wp14:anchorId="62B1369A" wp14:editId="788752F8">
            <wp:simplePos x="0" y="0"/>
            <wp:positionH relativeFrom="column">
              <wp:posOffset>-140335</wp:posOffset>
            </wp:positionH>
            <wp:positionV relativeFrom="paragraph">
              <wp:posOffset>48260</wp:posOffset>
            </wp:positionV>
            <wp:extent cx="3451860" cy="3019425"/>
            <wp:effectExtent l="0" t="0" r="0" b="9525"/>
            <wp:wrapThrough wrapText="bothSides">
              <wp:wrapPolygon edited="0">
                <wp:start x="0" y="0"/>
                <wp:lineTo x="0" y="21532"/>
                <wp:lineTo x="21457" y="21532"/>
                <wp:lineTo x="21457" y="0"/>
                <wp:lineTo x="0" y="0"/>
              </wp:wrapPolygon>
            </wp:wrapThrough>
            <wp:docPr id="40" name="תמונה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1860" cy="3019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77220" w:rsidRPr="005C09EB">
        <w:rPr>
          <w:rFonts w:asciiTheme="majorHAnsi" w:hAnsiTheme="majorHAnsi" w:cstheme="majorHAnsi"/>
          <w:color w:val="262626" w:themeColor="text1" w:themeTint="D9"/>
          <w:sz w:val="28"/>
          <w:szCs w:val="28"/>
        </w:rPr>
        <w:drawing>
          <wp:anchor distT="0" distB="0" distL="114300" distR="114300" simplePos="0" relativeHeight="251676672" behindDoc="0" locked="0" layoutInCell="1" allowOverlap="1" wp14:anchorId="4D1C966F" wp14:editId="7A86EA7A">
            <wp:simplePos x="0" y="0"/>
            <wp:positionH relativeFrom="margin">
              <wp:posOffset>3328622</wp:posOffset>
            </wp:positionH>
            <wp:positionV relativeFrom="paragraph">
              <wp:posOffset>18708</wp:posOffset>
            </wp:positionV>
            <wp:extent cx="3444875" cy="2988945"/>
            <wp:effectExtent l="0" t="0" r="3175" b="1905"/>
            <wp:wrapNone/>
            <wp:docPr id="30" name="תמונה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4875" cy="29889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05F0084" w14:textId="159400FD" w:rsidR="005C09EB" w:rsidRDefault="005C09EB" w:rsidP="005C09EB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9AB4FA0" w14:textId="7C51BC01" w:rsidR="005C09EB" w:rsidRDefault="005C09EB" w:rsidP="005C09EB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4339B4F" w14:textId="7B2C7DBA" w:rsidR="005C09EB" w:rsidRDefault="005C09EB" w:rsidP="005C09EB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C20F547" w14:textId="4CBBBD29" w:rsidR="005C09EB" w:rsidRDefault="005C09EB" w:rsidP="005C09EB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9549BAB" w14:textId="1DE4DDCB" w:rsidR="00E77220" w:rsidRDefault="00E77220" w:rsidP="00E77220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01D7315" w14:textId="34D4F1A1" w:rsidR="00E77220" w:rsidRDefault="00E77220" w:rsidP="00E77220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84670D9" w14:textId="716419FC" w:rsidR="00E77220" w:rsidRDefault="00E77220" w:rsidP="00E77220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845BAA1" w14:textId="1615837D" w:rsidR="00E77220" w:rsidRDefault="00E77220" w:rsidP="00E77220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2621372" w14:textId="1790EFBB" w:rsidR="00E77220" w:rsidRDefault="00E77220" w:rsidP="00E77220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E49A151" w14:textId="59BE65BC" w:rsidR="00E77220" w:rsidRDefault="00E77220" w:rsidP="00E77220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851B7CF" w14:textId="72056A38" w:rsidR="00E77220" w:rsidRDefault="00E77220" w:rsidP="00E77220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D0054F8" w14:textId="20C8828A" w:rsidR="00E77220" w:rsidRPr="00E77220" w:rsidRDefault="00E77220" w:rsidP="00E77220">
      <w:p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225F266" w14:textId="102FFDF6" w:rsidR="00E77220" w:rsidRPr="00E77220" w:rsidRDefault="00E77220" w:rsidP="00E77220">
      <w:pPr>
        <w:bidi w:val="0"/>
        <w:ind w:firstLine="72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  <w:r w:rsidRPr="00E77220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drawing>
          <wp:anchor distT="0" distB="0" distL="114300" distR="114300" simplePos="0" relativeHeight="251678720" behindDoc="0" locked="0" layoutInCell="1" allowOverlap="1" wp14:anchorId="0591341C" wp14:editId="24DE4A3A">
            <wp:simplePos x="0" y="0"/>
            <wp:positionH relativeFrom="margin">
              <wp:posOffset>3396761</wp:posOffset>
            </wp:positionH>
            <wp:positionV relativeFrom="paragraph">
              <wp:posOffset>332349</wp:posOffset>
            </wp:positionV>
            <wp:extent cx="3123028" cy="2765355"/>
            <wp:effectExtent l="0" t="0" r="1270" b="0"/>
            <wp:wrapNone/>
            <wp:docPr id="33" name="תמונה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3028" cy="27653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77220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drawing>
          <wp:anchor distT="0" distB="0" distL="114300" distR="114300" simplePos="0" relativeHeight="251679744" behindDoc="0" locked="0" layoutInCell="1" allowOverlap="1" wp14:anchorId="520B6733" wp14:editId="7ED248F1">
            <wp:simplePos x="0" y="0"/>
            <wp:positionH relativeFrom="column">
              <wp:posOffset>-56271</wp:posOffset>
            </wp:positionH>
            <wp:positionV relativeFrom="paragraph">
              <wp:posOffset>284675</wp:posOffset>
            </wp:positionV>
            <wp:extent cx="3269692" cy="2813539"/>
            <wp:effectExtent l="0" t="0" r="6985" b="6350"/>
            <wp:wrapNone/>
            <wp:docPr id="34" name="תמונה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5322" cy="281838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 xml:space="preserve">   </w:t>
      </w:r>
      <w:r w:rsidRPr="00E77220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 xml:space="preserve">Vertex area - </w:t>
      </w:r>
      <w:r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>Original</w:t>
      </w:r>
      <w:r w:rsidRPr="00E77220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 w:rsidRPr="00E77220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 w:rsidRPr="00E77220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ab/>
      </w:r>
      <w:r w:rsidRPr="00E77220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 xml:space="preserve">Face area - </w:t>
      </w:r>
      <w:r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>Original</w:t>
      </w:r>
    </w:p>
    <w:p w14:paraId="4744B6CF" w14:textId="0040CB13" w:rsidR="00E77220" w:rsidRDefault="00E77220" w:rsidP="00E77220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0BB4CA7" w14:textId="3C7877B7" w:rsidR="002010A9" w:rsidRDefault="002010A9" w:rsidP="002010A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4956F8F" w14:textId="23E5B71D" w:rsidR="002010A9" w:rsidRDefault="002010A9" w:rsidP="002010A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EAE983F" w14:textId="4B137204" w:rsidR="002010A9" w:rsidRDefault="002010A9" w:rsidP="002010A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409E815" w14:textId="4B19454B" w:rsidR="002010A9" w:rsidRDefault="002010A9" w:rsidP="002010A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3843C05" w14:textId="22FF4344" w:rsidR="002010A9" w:rsidRDefault="002010A9" w:rsidP="002010A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5C44B11" w14:textId="468089F7" w:rsidR="002010A9" w:rsidRDefault="002010A9" w:rsidP="002010A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C39AAD0" w14:textId="2644FD3D" w:rsidR="002010A9" w:rsidRDefault="002010A9" w:rsidP="002010A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34A7B7B" w14:textId="1B6FEEC2" w:rsidR="002010A9" w:rsidRDefault="002010A9" w:rsidP="002010A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027507C" w14:textId="19304AB6" w:rsidR="002010A9" w:rsidRDefault="002010A9" w:rsidP="002010A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24F197F" w14:textId="5A512811" w:rsidR="002010A9" w:rsidRDefault="002010A9" w:rsidP="002010A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A24CFE1" w14:textId="6147AC26" w:rsidR="002010A9" w:rsidRDefault="002010A9" w:rsidP="002010A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19FBE84" w14:textId="77777777" w:rsidR="00DF7539" w:rsidRDefault="002010A9" w:rsidP="002010A9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t xml:space="preserve">   </w:t>
      </w:r>
    </w:p>
    <w:p w14:paraId="4005E074" w14:textId="7B696067" w:rsidR="00857B11" w:rsidRDefault="00857B11" w:rsidP="00857B11">
      <w:pPr>
        <w:pStyle w:val="a3"/>
        <w:numPr>
          <w:ilvl w:val="0"/>
          <w:numId w:val="1"/>
        </w:num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Implemented in methods 'get_boundary_edges' and 'get_genus' of class 'mesh'.</w:t>
      </w:r>
    </w:p>
    <w:p w14:paraId="43D5D83D" w14:textId="5B00C0DD" w:rsidR="0063021D" w:rsidRDefault="00136B42" w:rsidP="0063021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We found</w:t>
      </w:r>
      <w:r w:rsidR="00443F2A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boundary edges by </w:t>
      </w:r>
      <w:r w:rsidR="00266379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finding</w:t>
      </w:r>
      <w:r w:rsidR="00351493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all edges with one adjacent face. </w:t>
      </w:r>
      <w:r w:rsidR="0063021D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The genus was calculated using following formulas:</w:t>
      </w:r>
    </w:p>
    <w:p w14:paraId="03426124" w14:textId="4F28B070" w:rsidR="003572A8" w:rsidRDefault="003572A8" w:rsidP="003572A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FF17E0">
        <w:rPr>
          <w:position w:val="-42"/>
        </w:rPr>
        <w:object w:dxaOrig="3640" w:dyaOrig="960" w14:anchorId="50A11829">
          <v:shape id="_x0000_i1436" type="#_x0000_t75" style="width:182pt;height:48pt" o:ole="">
            <v:imagedata r:id="rId74" o:title=""/>
          </v:shape>
          <o:OLEObject Type="Embed" ProgID="Equation.DSMT4" ShapeID="_x0000_i1436" DrawAspect="Content" ObjectID="_1682021083" r:id="rId75"/>
        </w:object>
      </w:r>
    </w:p>
    <w:p w14:paraId="5AE89102" w14:textId="36A39845" w:rsidR="00787CFB" w:rsidRDefault="00787CFB" w:rsidP="00787CFB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The torus has genus = 1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ab/>
        <w:t xml:space="preserve">     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The sphere has genus = 0</w:t>
      </w:r>
    </w:p>
    <w:p w14:paraId="2E89D268" w14:textId="24AD04D7" w:rsidR="00787CFB" w:rsidRDefault="00CF3A78" w:rsidP="00787CFB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E80198">
        <w:rPr>
          <w:rFonts w:asciiTheme="majorHAnsi" w:hAnsiTheme="majorHAnsi" w:cstheme="majorHAnsi"/>
          <w:noProof/>
          <w:color w:val="262626" w:themeColor="text1" w:themeTint="D9"/>
          <w:sz w:val="28"/>
          <w:szCs w:val="28"/>
        </w:rPr>
        <w:drawing>
          <wp:anchor distT="0" distB="0" distL="114300" distR="114300" simplePos="0" relativeHeight="251689984" behindDoc="0" locked="0" layoutInCell="1" allowOverlap="1" wp14:anchorId="24AA398F" wp14:editId="64453664">
            <wp:simplePos x="0" y="0"/>
            <wp:positionH relativeFrom="column">
              <wp:posOffset>3572510</wp:posOffset>
            </wp:positionH>
            <wp:positionV relativeFrom="paragraph">
              <wp:posOffset>25400</wp:posOffset>
            </wp:positionV>
            <wp:extent cx="1318260" cy="1186815"/>
            <wp:effectExtent l="0" t="0" r="0" b="0"/>
            <wp:wrapNone/>
            <wp:docPr id="206" name="תמונה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8260" cy="11868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D3069">
        <w:rPr>
          <w:rFonts w:asciiTheme="majorHAnsi" w:hAnsiTheme="majorHAnsi" w:cstheme="majorHAnsi"/>
          <w:noProof/>
          <w:color w:val="262626" w:themeColor="text1" w:themeTint="D9"/>
          <w:sz w:val="28"/>
          <w:szCs w:val="28"/>
        </w:rPr>
        <w:drawing>
          <wp:anchor distT="0" distB="0" distL="114300" distR="114300" simplePos="0" relativeHeight="251687936" behindDoc="0" locked="0" layoutInCell="1" allowOverlap="1" wp14:anchorId="7CACF723" wp14:editId="4E448972">
            <wp:simplePos x="0" y="0"/>
            <wp:positionH relativeFrom="column">
              <wp:posOffset>590354</wp:posOffset>
            </wp:positionH>
            <wp:positionV relativeFrom="paragraph">
              <wp:posOffset>6546</wp:posOffset>
            </wp:positionV>
            <wp:extent cx="1418845" cy="1277193"/>
            <wp:effectExtent l="0" t="0" r="0" b="0"/>
            <wp:wrapNone/>
            <wp:docPr id="205" name="תמונה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8845" cy="12771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FCDF1D0" w14:textId="220B350F" w:rsidR="00787CFB" w:rsidRPr="009173A2" w:rsidRDefault="00787CFB" w:rsidP="00787CFB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1F4083A" w14:textId="2408E30F" w:rsidR="00DF7539" w:rsidRDefault="00DF7539" w:rsidP="00DF7539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7BF3497D" w14:textId="77777777" w:rsidR="00DF7539" w:rsidRDefault="00DF7539" w:rsidP="00DF7539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2D3B6675" w14:textId="7D54A546" w:rsidR="00DF7539" w:rsidRDefault="00DF7539" w:rsidP="00DF7539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03181F71" w14:textId="77777777" w:rsidR="00C650B5" w:rsidRPr="00616053" w:rsidRDefault="00C650B5" w:rsidP="00C650B5">
      <w:pPr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  <w:r w:rsidRPr="00616053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lastRenderedPageBreak/>
        <w:t>Analysis</w:t>
      </w:r>
    </w:p>
    <w:p w14:paraId="4F7AE9DF" w14:textId="77777777" w:rsidR="00C650B5" w:rsidRDefault="00C650B5" w:rsidP="00C650B5">
      <w:pPr>
        <w:pStyle w:val="a3"/>
        <w:numPr>
          <w:ilvl w:val="0"/>
          <w:numId w:val="10"/>
        </w:num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Implemented in function 'tri_error_unit_sphere'.</w:t>
      </w:r>
    </w:p>
    <w:p w14:paraId="6F87F2FD" w14:textId="73C6DDA9" w:rsidR="00C650B5" w:rsidRDefault="00DD6109" w:rsidP="00C650B5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As all points </w:t>
      </w:r>
      <w:r w:rsidRPr="00FF17E0">
        <w:rPr>
          <w:position w:val="-6"/>
        </w:rPr>
        <w:object w:dxaOrig="220" w:dyaOrig="340" w14:anchorId="5BFC8BBC">
          <v:shape id="_x0000_i1437" type="#_x0000_t75" style="width:11pt;height:17pt" o:ole="">
            <v:imagedata r:id="rId78" o:title=""/>
          </v:shape>
          <o:OLEObject Type="Embed" ProgID="Equation.DSMT4" ShapeID="_x0000_i1437" DrawAspect="Content" ObjectID="_1682021084" r:id="rId79"/>
        </w:objec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have a length of one unit, the vector </w:t>
      </w:r>
      <w:r w:rsidRPr="00FF17E0">
        <w:rPr>
          <w:position w:val="-6"/>
        </w:rPr>
        <w:object w:dxaOrig="220" w:dyaOrig="340" w14:anchorId="711FA670">
          <v:shape id="_x0000_i1440" type="#_x0000_t75" style="width:11pt;height:17pt" o:ole="">
            <v:imagedata r:id="rId80" o:title=""/>
          </v:shape>
          <o:OLEObject Type="Embed" ProgID="Equation.DSMT4" ShapeID="_x0000_i1440" DrawAspect="Content" ObjectID="_1682021085" r:id="rId81"/>
        </w:object>
      </w:r>
      <w:r>
        <w:t xml:space="preserve"> 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can be constructed by only computing </w:t>
      </w:r>
      <w:r w:rsidRPr="00FF17E0">
        <w:rPr>
          <w:position w:val="-4"/>
        </w:rPr>
        <w:object w:dxaOrig="279" w:dyaOrig="320" w14:anchorId="60753959">
          <v:shape id="_x0000_i1441" type="#_x0000_t75" style="width:13.95pt;height:16pt" o:ole="">
            <v:imagedata r:id="rId82" o:title=""/>
          </v:shape>
          <o:OLEObject Type="Embed" ProgID="Equation.DSMT4" ShapeID="_x0000_i1441" DrawAspect="Content" ObjectID="_1682021086" r:id="rId83"/>
        </w:objec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direction:</w:t>
      </w:r>
    </w:p>
    <w:p w14:paraId="70787583" w14:textId="02812933" w:rsidR="00DD6109" w:rsidRPr="00C650B5" w:rsidRDefault="00395059" w:rsidP="00DD610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395059">
        <w:rPr>
          <w:rFonts w:asciiTheme="majorHAnsi" w:hAnsiTheme="majorHAnsi" w:cstheme="majorHAnsi"/>
          <w:noProof/>
          <w:color w:val="262626" w:themeColor="text1" w:themeTint="D9"/>
          <w:sz w:val="28"/>
          <w:szCs w:val="28"/>
          <w:rtl/>
        </w:rPr>
        <mc:AlternateContent>
          <mc:Choice Requires="wps">
            <w:drawing>
              <wp:anchor distT="45720" distB="45720" distL="114300" distR="114300" simplePos="0" relativeHeight="251700224" behindDoc="0" locked="0" layoutInCell="1" allowOverlap="1" wp14:anchorId="54417190" wp14:editId="46C37D0F">
                <wp:simplePos x="0" y="0"/>
                <wp:positionH relativeFrom="column">
                  <wp:posOffset>1138766</wp:posOffset>
                </wp:positionH>
                <wp:positionV relativeFrom="paragraph">
                  <wp:posOffset>17145</wp:posOffset>
                </wp:positionV>
                <wp:extent cx="334010" cy="308610"/>
                <wp:effectExtent l="0" t="0" r="0" b="0"/>
                <wp:wrapNone/>
                <wp:docPr id="4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334010" cy="3086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92F89CD" w14:textId="1942B103" w:rsidR="00395059" w:rsidRDefault="00395059" w:rsidP="00395059">
                            <w:r w:rsidRPr="00395059">
                              <w:rPr>
                                <w:position w:val="-6"/>
                              </w:rPr>
                              <w:object w:dxaOrig="220" w:dyaOrig="340" w14:anchorId="4EC7FC86">
                                <v:shape id="_x0000_i1476" type="#_x0000_t75" style="width:11pt;height:17pt" o:ole="">
                                  <v:imagedata r:id="rId84" o:title=""/>
                                </v:shape>
                                <o:OLEObject Type="Embed" ProgID="Equation.DSMT4" ShapeID="_x0000_i1476" DrawAspect="Content" ObjectID="_1682021098" r:id="rId8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417190" id="תיבת טקסט 2" o:spid="_x0000_s1033" type="#_x0000_t202" style="position:absolute;left:0;text-align:left;margin-left:89.65pt;margin-top:1.35pt;width:26.3pt;height:24.3pt;flip:x;z-index:251700224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" filled="f" stroked="f">
                <v:textbox style="mso-fit-shape-to-text:t">
                  <w:txbxContent>
                    <w:p w14:paraId="692F89CD" w14:textId="1942B103" w:rsidR="00395059" w:rsidRDefault="00395059" w:rsidP="00395059">
                      <w:r w:rsidRPr="00395059">
                        <w:rPr>
                          <w:position w:val="-6"/>
                        </w:rPr>
                        <w:object w:dxaOrig="220" w:dyaOrig="340" w14:anchorId="4EC7FC86">
                          <v:shape id="_x0000_i1476" type="#_x0000_t75" style="width:11pt;height:17pt" o:ole="">
                            <v:imagedata r:id="rId84" o:title=""/>
                          </v:shape>
                          <o:OLEObject Type="Embed" ProgID="Equation.DSMT4" ShapeID="_x0000_i1476" DrawAspect="Content" ObjectID="_1682021098" r:id="rId8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6E11239D" w14:textId="598E8AF5" w:rsidR="00DF7539" w:rsidRDefault="00395059" w:rsidP="00DF7539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  <w:r w:rsidRPr="00395059">
        <w:rPr>
          <w:rFonts w:asciiTheme="majorHAnsi" w:hAnsiTheme="majorHAnsi" w:cstheme="majorHAnsi"/>
          <w:noProof/>
          <w:color w:val="262626" w:themeColor="text1" w:themeTint="D9"/>
          <w:sz w:val="28"/>
          <w:szCs w:val="28"/>
          <w:rtl/>
        </w:rPr>
        <mc:AlternateContent>
          <mc:Choice Requires="wps">
            <w:drawing>
              <wp:anchor distT="45720" distB="45720" distL="114300" distR="114300" simplePos="0" relativeHeight="251698176" behindDoc="0" locked="0" layoutInCell="1" allowOverlap="1" wp14:anchorId="0D39ECD9" wp14:editId="50E481FF">
                <wp:simplePos x="0" y="0"/>
                <wp:positionH relativeFrom="column">
                  <wp:posOffset>1003300</wp:posOffset>
                </wp:positionH>
                <wp:positionV relativeFrom="paragraph">
                  <wp:posOffset>30691</wp:posOffset>
                </wp:positionV>
                <wp:extent cx="334010" cy="308610"/>
                <wp:effectExtent l="0" t="0" r="0" b="0"/>
                <wp:wrapNone/>
                <wp:docPr id="21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334010" cy="3086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F8259D9" w14:textId="47625267" w:rsidR="00395059" w:rsidRDefault="00395059">
                            <w:r w:rsidRPr="00FF17E0">
                              <w:rPr>
                                <w:position w:val="-4"/>
                              </w:rPr>
                              <w:object w:dxaOrig="279" w:dyaOrig="320" w14:anchorId="36D9F00A">
                                <v:shape id="_x0000_i1445" type="#_x0000_t75" style="width:13.95pt;height:16pt" o:ole="">
                                  <v:imagedata r:id="rId87" o:title=""/>
                                </v:shape>
                                <o:OLEObject Type="Embed" ProgID="Equation.DSMT4" ShapeID="_x0000_i1445" DrawAspect="Content" ObjectID="_1682021099" r:id="rId8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39ECD9" id="_x0000_s1034" type="#_x0000_t202" style="position:absolute;left:0;text-align:left;margin-left:79pt;margin-top:2.4pt;width:26.3pt;height:24.3pt;flip:x;z-index:2516981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" filled="f" stroked="f">
                <v:textbox>
                  <w:txbxContent>
                    <w:p w14:paraId="6F8259D9" w14:textId="47625267" w:rsidR="00395059" w:rsidRDefault="00395059">
                      <w:r w:rsidRPr="00FF17E0">
                        <w:rPr>
                          <w:position w:val="-4"/>
                        </w:rPr>
                        <w:object w:dxaOrig="279" w:dyaOrig="320" w14:anchorId="36D9F00A">
                          <v:shape id="_x0000_i1445" type="#_x0000_t75" style="width:13.95pt;height:16pt" o:ole="">
                            <v:imagedata r:id="rId87" o:title=""/>
                          </v:shape>
                          <o:OLEObject Type="Embed" ProgID="Equation.DSMT4" ShapeID="_x0000_i1445" DrawAspect="Content" ObjectID="_1682021099" r:id="rId8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HAnsi" w:hAnsiTheme="majorHAnsi" w:cstheme="majorHAnsi"/>
          <w:b/>
          <w:bCs/>
          <w:i/>
          <w:iCs/>
          <w:noProof/>
          <w:color w:val="262626" w:themeColor="text1" w:themeTint="D9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6E1B18FD" wp14:editId="18417C50">
                <wp:simplePos x="0" y="0"/>
                <wp:positionH relativeFrom="column">
                  <wp:posOffset>520700</wp:posOffset>
                </wp:positionH>
                <wp:positionV relativeFrom="paragraph">
                  <wp:posOffset>5715</wp:posOffset>
                </wp:positionV>
                <wp:extent cx="1118381" cy="1104314"/>
                <wp:effectExtent l="0" t="0" r="24765" b="19685"/>
                <wp:wrapNone/>
                <wp:docPr id="46" name="קבוצה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18381" cy="1104314"/>
                          <a:chOff x="0" y="0"/>
                          <a:chExt cx="1118381" cy="1104314"/>
                        </a:xfrm>
                      </wpg:grpSpPr>
                      <wpg:grpSp>
                        <wpg:cNvPr id="44" name="קבוצה 44"/>
                        <wpg:cNvGrpSpPr/>
                        <wpg:grpSpPr>
                          <a:xfrm>
                            <a:off x="0" y="0"/>
                            <a:ext cx="1118381" cy="1104314"/>
                            <a:chOff x="0" y="0"/>
                            <a:chExt cx="1118381" cy="1104314"/>
                          </a:xfrm>
                        </wpg:grpSpPr>
                        <wps:wsp>
                          <wps:cNvPr id="41" name="אליפסה 41"/>
                          <wps:cNvSpPr/>
                          <wps:spPr>
                            <a:xfrm>
                              <a:off x="0" y="0"/>
                              <a:ext cx="1118381" cy="1104314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5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" name="מחבר ישר 42"/>
                          <wps:cNvCnPr/>
                          <wps:spPr>
                            <a:xfrm>
                              <a:off x="506437" y="7034"/>
                              <a:ext cx="562708" cy="316523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" name="מחבר ישר 43"/>
                          <wps:cNvCnPr/>
                          <wps:spPr>
                            <a:xfrm flipH="1">
                              <a:off x="555674" y="49237"/>
                              <a:ext cx="267286" cy="492369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45" name="מחבר חץ ישר 45"/>
                        <wps:cNvCnPr/>
                        <wps:spPr>
                          <a:xfrm flipV="1">
                            <a:off x="550333" y="148167"/>
                            <a:ext cx="220134" cy="397933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7744E76" id="קבוצה 46" o:spid="_x0000_s1026" style="position:absolute;left:0;text-align:left;margin-left:41pt;margin-top:.45pt;width:88.05pt;height:86.95pt;z-index:251696128" coordsize="11183,110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">
                <v:group id="קבוצה 44" o:spid="_x0000_s1027" style="position:absolute;width:11183;height:11043" coordsize="11183,110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<v:oval id="אליפסה 41" o:spid="_x0000_s1028" style="position:absolute;width:11183;height:110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" fillcolor="white [3201]" strokecolor="#5b9bd5 [3208]" strokeweight="1pt">
                    <v:stroke joinstyle="miter"/>
                  </v:oval>
                  <v:line id="מחבר ישר 42" o:spid="_x0000_s1029" style="position:absolute;visibility:visible;mso-wrap-style:square" from="5064,70" to="10691,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" strokecolor="#4472c4 [3204]" strokeweight=".5pt">
                    <v:stroke joinstyle="miter"/>
                  </v:line>
                  <v:line id="מחבר ישר 43" o:spid="_x0000_s1030" style="position:absolute;flip:x;visibility:visible;mso-wrap-style:square" from="5556,492" to="8229,54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" strokecolor="#4472c4 [3204]" strokeweight=".5pt">
                    <v:stroke joinstyle="miter"/>
                  </v:lin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מחבר חץ ישר 45" o:spid="_x0000_s1031" type="#_x0000_t32" style="position:absolute;left:5503;top:1481;width:2201;height:39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" strokecolor="#4472c4 [3204]" strokeweight=".5pt">
                  <v:stroke endarrow="block" joinstyle="miter"/>
                </v:shape>
              </v:group>
            </w:pict>
          </mc:Fallback>
        </mc:AlternateContent>
      </w:r>
    </w:p>
    <w:p w14:paraId="123AA14A" w14:textId="4C75CE6B" w:rsidR="00DF7539" w:rsidRDefault="00C21E30" w:rsidP="00DF7539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  <w:r w:rsidRPr="00C21E30">
        <w:rPr>
          <w:rFonts w:asciiTheme="majorHAnsi" w:hAnsiTheme="majorHAnsi" w:cstheme="majorHAnsi"/>
          <w:noProof/>
          <w:color w:val="262626" w:themeColor="text1" w:themeTint="D9"/>
          <w:sz w:val="28"/>
          <w:szCs w:val="28"/>
          <w:rtl/>
        </w:rPr>
        <mc:AlternateContent>
          <mc:Choice Requires="wps">
            <w:drawing>
              <wp:anchor distT="45720" distB="45720" distL="114300" distR="114300" simplePos="0" relativeHeight="251702272" behindDoc="0" locked="0" layoutInCell="1" allowOverlap="1" wp14:anchorId="43ED2AD3" wp14:editId="67139F23">
                <wp:simplePos x="0" y="0"/>
                <wp:positionH relativeFrom="column">
                  <wp:posOffset>1548423</wp:posOffset>
                </wp:positionH>
                <wp:positionV relativeFrom="paragraph">
                  <wp:posOffset>8450</wp:posOffset>
                </wp:positionV>
                <wp:extent cx="845820" cy="1404620"/>
                <wp:effectExtent l="0" t="0" r="0" b="635"/>
                <wp:wrapNone/>
                <wp:docPr id="48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84582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AA2E5D" w14:textId="28C14E6F" w:rsidR="00C21E30" w:rsidRDefault="00C21E30">
                            <w:r w:rsidRPr="00FF17E0">
                              <w:rPr>
                                <w:position w:val="-38"/>
                              </w:rPr>
                              <w:object w:dxaOrig="840" w:dyaOrig="800" w14:anchorId="5370789D">
                                <v:shape id="_x0000_i1487" type="#_x0000_t75" style="width:42pt;height:40pt" o:ole="">
                                  <v:imagedata r:id="rId90" o:title=""/>
                                </v:shape>
                                <o:OLEObject Type="Embed" ProgID="Equation.DSMT4" ShapeID="_x0000_i1487" DrawAspect="Content" ObjectID="_1682021100" r:id="rId9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3ED2AD3" id="_x0000_s1035" type="#_x0000_t202" style="position:absolute;left:0;text-align:left;margin-left:121.9pt;margin-top:.65pt;width:66.6pt;height:110.6pt;flip:x;z-index:25170227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" filled="f" stroked="f">
                <v:textbox style="mso-fit-shape-to-text:t">
                  <w:txbxContent>
                    <w:p w14:paraId="5CAA2E5D" w14:textId="28C14E6F" w:rsidR="00C21E30" w:rsidRDefault="00C21E30">
                      <w:r w:rsidRPr="00FF17E0">
                        <w:rPr>
                          <w:position w:val="-38"/>
                        </w:rPr>
                        <w:object w:dxaOrig="840" w:dyaOrig="800" w14:anchorId="5370789D">
                          <v:shape id="_x0000_i1487" type="#_x0000_t75" style="width:42pt;height:40pt" o:ole="">
                            <v:imagedata r:id="rId90" o:title=""/>
                          </v:shape>
                          <o:OLEObject Type="Embed" ProgID="Equation.DSMT4" ShapeID="_x0000_i1487" DrawAspect="Content" ObjectID="_1682021100" r:id="rId9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31391643" w14:textId="77777777" w:rsidR="00DF7539" w:rsidRDefault="00DF7539" w:rsidP="00DF7539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09F436ED" w14:textId="77777777" w:rsidR="00DF7539" w:rsidRDefault="00DF7539" w:rsidP="00DF7539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</w:p>
    <w:p w14:paraId="0A6D3A14" w14:textId="76CCDF26" w:rsidR="00DF7539" w:rsidRDefault="00DF7539" w:rsidP="00DF7539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  <w:rtl/>
        </w:rPr>
      </w:pPr>
    </w:p>
    <w:p w14:paraId="2C99A20D" w14:textId="1CEAA045" w:rsidR="00560A25" w:rsidRDefault="00560A25" w:rsidP="00560A25">
      <w:pPr>
        <w:pStyle w:val="a3"/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  <w:rtl/>
        </w:rPr>
      </w:pPr>
    </w:p>
    <w:p w14:paraId="70133ED8" w14:textId="2FBF430A" w:rsidR="00560A25" w:rsidRDefault="00560A25" w:rsidP="00560A25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Examples of two unit spheres:</w:t>
      </w:r>
    </w:p>
    <w:p w14:paraId="6849A50E" w14:textId="3E150985" w:rsidR="004735DD" w:rsidRDefault="004735DD" w:rsidP="00560A25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4735DD">
        <w:rPr>
          <w:rFonts w:asciiTheme="majorHAnsi" w:hAnsiTheme="majorHAnsi" w:cstheme="majorHAnsi"/>
          <w:color w:val="262626" w:themeColor="text1" w:themeTint="D9"/>
          <w:sz w:val="28"/>
          <w:szCs w:val="28"/>
        </w:rPr>
        <w:drawing>
          <wp:anchor distT="0" distB="0" distL="114300" distR="114300" simplePos="0" relativeHeight="251705344" behindDoc="0" locked="0" layoutInCell="1" allowOverlap="1" wp14:anchorId="1A8C607B" wp14:editId="72BDC48A">
            <wp:simplePos x="0" y="0"/>
            <wp:positionH relativeFrom="margin">
              <wp:posOffset>1968109</wp:posOffset>
            </wp:positionH>
            <wp:positionV relativeFrom="paragraph">
              <wp:posOffset>59495</wp:posOffset>
            </wp:positionV>
            <wp:extent cx="1781945" cy="1709225"/>
            <wp:effectExtent l="0" t="0" r="8890" b="5715"/>
            <wp:wrapNone/>
            <wp:docPr id="18" name="תמונה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945" cy="170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735DD">
        <w:rPr>
          <w:rFonts w:asciiTheme="majorHAnsi" w:hAnsiTheme="majorHAnsi" w:cstheme="majorHAnsi"/>
          <w:color w:val="262626" w:themeColor="text1" w:themeTint="D9"/>
          <w:sz w:val="28"/>
          <w:szCs w:val="28"/>
        </w:rPr>
        <w:drawing>
          <wp:anchor distT="0" distB="0" distL="114300" distR="114300" simplePos="0" relativeHeight="251704320" behindDoc="0" locked="0" layoutInCell="1" allowOverlap="1" wp14:anchorId="66D04644" wp14:editId="1E577D04">
            <wp:simplePos x="0" y="0"/>
            <wp:positionH relativeFrom="margin">
              <wp:posOffset>259715</wp:posOffset>
            </wp:positionH>
            <wp:positionV relativeFrom="paragraph">
              <wp:posOffset>40640</wp:posOffset>
            </wp:positionV>
            <wp:extent cx="1796415" cy="1727200"/>
            <wp:effectExtent l="0" t="0" r="0" b="6350"/>
            <wp:wrapNone/>
            <wp:docPr id="17" name="תמונה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6415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C4DA277" w14:textId="16B78FC0" w:rsidR="004735DD" w:rsidRDefault="004735DD" w:rsidP="004735D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85904C1" w14:textId="6AF1A4D2" w:rsidR="004735DD" w:rsidRDefault="004735DD" w:rsidP="004735D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3733DC3" w14:textId="3B2ED8D5" w:rsidR="004735DD" w:rsidRDefault="004735DD" w:rsidP="004735D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5B06798" w14:textId="77777777" w:rsidR="004735DD" w:rsidRDefault="004735DD" w:rsidP="004735D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1F31943" w14:textId="11231CE6" w:rsidR="004735DD" w:rsidRDefault="004735DD" w:rsidP="004735D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00ED134" w14:textId="77777777" w:rsidR="004735DD" w:rsidRDefault="004735DD" w:rsidP="004735D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BE9F060" w14:textId="77777777" w:rsidR="004735DD" w:rsidRDefault="004735DD" w:rsidP="004735D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B7BBAEC" w14:textId="77777777" w:rsidR="00435499" w:rsidRDefault="00435499" w:rsidP="0043549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noProof/>
          <w:color w:val="262626" w:themeColor="text1" w:themeTint="D9"/>
          <w:sz w:val="28"/>
          <w:szCs w:val="28"/>
        </w:rPr>
        <w:drawing>
          <wp:anchor distT="0" distB="0" distL="114300" distR="114300" simplePos="0" relativeHeight="251707392" behindDoc="0" locked="0" layoutInCell="1" allowOverlap="1" wp14:anchorId="0CE5C3B4" wp14:editId="65917C12">
            <wp:simplePos x="0" y="0"/>
            <wp:positionH relativeFrom="column">
              <wp:posOffset>-144536</wp:posOffset>
            </wp:positionH>
            <wp:positionV relativeFrom="paragraph">
              <wp:posOffset>231922</wp:posOffset>
            </wp:positionV>
            <wp:extent cx="5019367" cy="3763108"/>
            <wp:effectExtent l="0" t="0" r="0" b="8890"/>
            <wp:wrapNone/>
            <wp:docPr id="19" name="תמונה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367" cy="37631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Triangulation error plot:</w:t>
      </w:r>
    </w:p>
    <w:p w14:paraId="04BED976" w14:textId="77777777" w:rsidR="00435499" w:rsidRDefault="00435499" w:rsidP="0043549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8A942BC" w14:textId="77777777" w:rsidR="00435499" w:rsidRDefault="00435499" w:rsidP="0043549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071E8FD" w14:textId="77777777" w:rsidR="00435499" w:rsidRDefault="00435499" w:rsidP="0043549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D03D85A" w14:textId="77777777" w:rsidR="00435499" w:rsidRDefault="00435499" w:rsidP="0043549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78FAF25" w14:textId="77777777" w:rsidR="00435499" w:rsidRDefault="00435499" w:rsidP="0043549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E3ED122" w14:textId="77777777" w:rsidR="00435499" w:rsidRDefault="00435499" w:rsidP="0043549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AE9C767" w14:textId="77777777" w:rsidR="00435499" w:rsidRDefault="00435499" w:rsidP="0043549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5938589" w14:textId="77777777" w:rsidR="00435499" w:rsidRDefault="00435499" w:rsidP="0043549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776A318" w14:textId="77777777" w:rsidR="00435499" w:rsidRDefault="00435499" w:rsidP="0043549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D5BD71E" w14:textId="77777777" w:rsidR="00435499" w:rsidRDefault="00435499" w:rsidP="0043549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7585610" w14:textId="77777777" w:rsidR="00435499" w:rsidRDefault="00435499" w:rsidP="00435499">
      <w:p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2EA9E8C" w14:textId="77777777" w:rsidR="00435499" w:rsidRDefault="00435499" w:rsidP="00435499">
      <w:p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DD12891" w14:textId="77777777" w:rsidR="00435499" w:rsidRDefault="00435499" w:rsidP="00435499">
      <w:p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C0E1600" w14:textId="77777777" w:rsidR="00435499" w:rsidRDefault="00435499" w:rsidP="00435499">
      <w:p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36EB0E0" w14:textId="77777777" w:rsidR="00435499" w:rsidRDefault="00435499" w:rsidP="00435499">
      <w:p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8846807" w14:textId="77777777" w:rsidR="00435499" w:rsidRPr="00C21D43" w:rsidRDefault="00435499" w:rsidP="00435499">
      <w:p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A97A889" w14:textId="77777777" w:rsidR="00435499" w:rsidRDefault="00435499" w:rsidP="0043549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lastRenderedPageBreak/>
        <w:t xml:space="preserve">One can notice that the error is </w:t>
      </w:r>
      <w:r w:rsidRPr="00DE6615">
        <w:rPr>
          <w:position w:val="-16"/>
        </w:rPr>
        <w:object w:dxaOrig="680" w:dyaOrig="440" w14:anchorId="1CBDD25E">
          <v:shape id="_x0000_i1522" type="#_x0000_t75" style="width:34.2pt;height:21.85pt" o:ole="">
            <v:imagedata r:id="rId96" o:title=""/>
          </v:shape>
          <o:OLEObject Type="Embed" ProgID="Equation.DSMT4" ShapeID="_x0000_i1522" DrawAspect="Content" ObjectID="_1682021087" r:id="rId97"/>
        </w:objec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where </w:t>
      </w:r>
      <w:r w:rsidRPr="00DE6615">
        <w:rPr>
          <w:position w:val="-6"/>
        </w:rPr>
        <w:object w:dxaOrig="200" w:dyaOrig="220" w14:anchorId="393C1E6A">
          <v:shape id="_x0000_i1523" type="#_x0000_t75" style="width:10.05pt;height:10.95pt" o:ole="">
            <v:imagedata r:id="rId98" o:title=""/>
          </v:shape>
          <o:OLEObject Type="Embed" ProgID="Equation.DSMT4" ShapeID="_x0000_i1523" DrawAspect="Content" ObjectID="_1682021088" r:id="rId99"/>
        </w:objec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is the average edge length, as we saw in class.</w:t>
      </w:r>
    </w:p>
    <w:p w14:paraId="2729815D" w14:textId="35610562" w:rsidR="00435499" w:rsidRDefault="00435499" w:rsidP="0043549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For example, when the average edge length is reduced by 2: </w:t>
      </w:r>
      <w:r w:rsidRPr="00DE6615">
        <w:rPr>
          <w:position w:val="-24"/>
        </w:rPr>
        <w:object w:dxaOrig="1140" w:dyaOrig="620" w14:anchorId="5267A02C">
          <v:shape id="_x0000_i1524" type="#_x0000_t75" style="width:56.95pt;height:31pt" o:ole="">
            <v:imagedata r:id="rId100" o:title=""/>
          </v:shape>
          <o:OLEObject Type="Embed" ProgID="Equation.DSMT4" ShapeID="_x0000_i1524" DrawAspect="Content" ObjectID="_1682021089" r:id="rId101"/>
        </w:object>
      </w:r>
    </w:p>
    <w:p w14:paraId="7E548E58" w14:textId="67E3C52F" w:rsidR="00435499" w:rsidRDefault="00435499" w:rsidP="0043549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The error is reduced by 4: </w:t>
      </w:r>
      <w:r w:rsidRPr="00DE6615">
        <w:rPr>
          <w:position w:val="-24"/>
        </w:rPr>
        <w:object w:dxaOrig="1480" w:dyaOrig="620" w14:anchorId="6C78A5C0">
          <v:shape id="_x0000_i1525" type="#_x0000_t75" style="width:73.8pt;height:31pt" o:ole="">
            <v:imagedata r:id="rId102" o:title=""/>
          </v:shape>
          <o:OLEObject Type="Embed" ProgID="Equation.DSMT4" ShapeID="_x0000_i1525" DrawAspect="Content" ObjectID="_1682021090" r:id="rId103"/>
        </w:object>
      </w:r>
    </w:p>
    <w:p w14:paraId="65234556" w14:textId="556A86BB" w:rsidR="00560A25" w:rsidRDefault="00560A25" w:rsidP="00C3617A">
      <w:p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4636182" w14:textId="3142A065" w:rsidR="00C3617A" w:rsidRDefault="00363C1A" w:rsidP="00C3617A">
      <w:pPr>
        <w:pStyle w:val="a3"/>
        <w:numPr>
          <w:ilvl w:val="0"/>
          <w:numId w:val="10"/>
        </w:num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Implemented in method 'calc_valence' of class 'mesh'.</w:t>
      </w:r>
    </w:p>
    <w:p w14:paraId="1228EE2B" w14:textId="50F8224D" w:rsidR="00363C1A" w:rsidRDefault="00363C1A" w:rsidP="00363C1A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The valence was calculated by directly using </w:t>
      </w:r>
      <w:r w:rsidR="00CF03AF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the vertex adjacency matrix.</w:t>
      </w:r>
    </w:p>
    <w:p w14:paraId="5A48B8A4" w14:textId="39772039" w:rsidR="001527FD" w:rsidRDefault="001527FD" w:rsidP="001527F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Some examples:</w:t>
      </w:r>
    </w:p>
    <w:p w14:paraId="4C49C92E" w14:textId="019BBC07" w:rsidR="003654CA" w:rsidRDefault="00F837B8" w:rsidP="003654CA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B0730F">
        <w:rPr>
          <w:rFonts w:asciiTheme="majorHAnsi" w:hAnsiTheme="majorHAnsi" w:cstheme="majorHAnsi"/>
          <w:color w:val="262626" w:themeColor="text1" w:themeTint="D9"/>
          <w:sz w:val="28"/>
          <w:szCs w:val="28"/>
        </w:rPr>
        <w:drawing>
          <wp:anchor distT="0" distB="0" distL="114300" distR="114300" simplePos="0" relativeHeight="251708416" behindDoc="1" locked="0" layoutInCell="1" allowOverlap="1" wp14:anchorId="4BCA9765" wp14:editId="79B617F6">
            <wp:simplePos x="0" y="0"/>
            <wp:positionH relativeFrom="column">
              <wp:posOffset>372745</wp:posOffset>
            </wp:positionH>
            <wp:positionV relativeFrom="paragraph">
              <wp:posOffset>6350</wp:posOffset>
            </wp:positionV>
            <wp:extent cx="3678555" cy="3205480"/>
            <wp:effectExtent l="0" t="0" r="0" b="0"/>
            <wp:wrapTight wrapText="bothSides">
              <wp:wrapPolygon edited="0">
                <wp:start x="0" y="0"/>
                <wp:lineTo x="0" y="21437"/>
                <wp:lineTo x="21477" y="21437"/>
                <wp:lineTo x="21477" y="0"/>
                <wp:lineTo x="0" y="0"/>
              </wp:wrapPolygon>
            </wp:wrapTight>
            <wp:docPr id="49" name="תמונה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8555" cy="3205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3394E4E" w14:textId="496D244D" w:rsidR="00F837B8" w:rsidRDefault="00F837B8" w:rsidP="003654CA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One can notice that boundary elements have relatively small valence values.</w:t>
      </w:r>
    </w:p>
    <w:p w14:paraId="3FA09D8C" w14:textId="26677DED" w:rsidR="00F837B8" w:rsidRDefault="00EE7092" w:rsidP="00F837B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The average valence is </w:t>
      </w:r>
      <w:r w:rsidR="00445093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5.8.</w:t>
      </w:r>
    </w:p>
    <w:p w14:paraId="29695CA1" w14:textId="4A135EFC" w:rsidR="00F837B8" w:rsidRDefault="00F837B8" w:rsidP="00F837B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42FC2DC" w14:textId="17535F8B" w:rsidR="00F837B8" w:rsidRDefault="00F837B8" w:rsidP="00F837B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485275E" w14:textId="3344331E" w:rsidR="00F837B8" w:rsidRDefault="00F837B8" w:rsidP="00F837B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A69C403" w14:textId="0A0D71F3" w:rsidR="00F837B8" w:rsidRDefault="00F837B8" w:rsidP="00F837B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A61B5B9" w14:textId="2007753B" w:rsidR="00F837B8" w:rsidRDefault="00F837B8" w:rsidP="00F837B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371BC79" w14:textId="62AE8118" w:rsidR="00F837B8" w:rsidRDefault="00F837B8" w:rsidP="00F837B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B26B88D" w14:textId="1B217A2F" w:rsidR="00F837B8" w:rsidRDefault="00F837B8" w:rsidP="00F837B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4D8D13E" w14:textId="4E1E7D9A" w:rsidR="00F837B8" w:rsidRDefault="00F837B8" w:rsidP="00F837B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8FEA5DE" w14:textId="6F132955" w:rsidR="00F837B8" w:rsidRDefault="00F837B8" w:rsidP="00F837B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AD085B8" w14:textId="15345907" w:rsidR="00F837B8" w:rsidRDefault="003654CA" w:rsidP="00F837B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3654CA">
        <w:rPr>
          <w:rFonts w:asciiTheme="majorHAnsi" w:hAnsiTheme="majorHAnsi" w:cstheme="majorHAnsi"/>
          <w:color w:val="262626" w:themeColor="text1" w:themeTint="D9"/>
          <w:sz w:val="28"/>
          <w:szCs w:val="28"/>
        </w:rPr>
        <w:drawing>
          <wp:anchor distT="0" distB="0" distL="114300" distR="114300" simplePos="0" relativeHeight="251709440" behindDoc="1" locked="0" layoutInCell="1" allowOverlap="1" wp14:anchorId="3832CD7E" wp14:editId="6371EA6D">
            <wp:simplePos x="0" y="0"/>
            <wp:positionH relativeFrom="column">
              <wp:posOffset>281305</wp:posOffset>
            </wp:positionH>
            <wp:positionV relativeFrom="paragraph">
              <wp:posOffset>33020</wp:posOffset>
            </wp:positionV>
            <wp:extent cx="3787775" cy="3073400"/>
            <wp:effectExtent l="0" t="0" r="3175" b="0"/>
            <wp:wrapTight wrapText="bothSides">
              <wp:wrapPolygon edited="0">
                <wp:start x="0" y="0"/>
                <wp:lineTo x="0" y="21421"/>
                <wp:lineTo x="21509" y="21421"/>
                <wp:lineTo x="21509" y="0"/>
                <wp:lineTo x="0" y="0"/>
              </wp:wrapPolygon>
            </wp:wrapTight>
            <wp:docPr id="50" name="תמונה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7775" cy="3073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F77E5E9" w14:textId="584DBCFF" w:rsidR="00F837B8" w:rsidRDefault="003654CA" w:rsidP="00F837B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The vase has constant </w:t>
      </w:r>
      <w:r w:rsidR="005F02A4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valence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which is equal to 6. </w:t>
      </w:r>
    </w:p>
    <w:p w14:paraId="49512583" w14:textId="4918FB7D" w:rsidR="00D91298" w:rsidRDefault="00D91298" w:rsidP="00D9129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E74CFA3" w14:textId="424E8944" w:rsidR="00D91298" w:rsidRDefault="00D91298" w:rsidP="00D9129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9F4C281" w14:textId="1DD6AFAC" w:rsidR="00D91298" w:rsidRDefault="00D91298" w:rsidP="00D9129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01E2709" w14:textId="2590FEA3" w:rsidR="00D91298" w:rsidRDefault="00D91298" w:rsidP="00D9129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E4049F9" w14:textId="1362B2F8" w:rsidR="00D91298" w:rsidRDefault="00D91298" w:rsidP="00D9129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C78A1F2" w14:textId="4AE99030" w:rsidR="00D91298" w:rsidRDefault="00D91298" w:rsidP="00D9129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D4D6204" w14:textId="1CB638D4" w:rsidR="00D91298" w:rsidRDefault="00D91298" w:rsidP="00D9129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5AEDCC8" w14:textId="7058AE3C" w:rsidR="00D91298" w:rsidRDefault="00D91298" w:rsidP="00D9129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5211BE0" w14:textId="32371F64" w:rsidR="00D91298" w:rsidRDefault="00D91298" w:rsidP="00D9129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7BC0FF4" w14:textId="54BCC833" w:rsidR="00D91298" w:rsidRDefault="00D91298" w:rsidP="00D9129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9592E15" w14:textId="1D49C881" w:rsidR="00D91298" w:rsidRDefault="00D91298" w:rsidP="00D9129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0E37769" w14:textId="0E2A5A25" w:rsidR="00D91298" w:rsidRDefault="00D91298" w:rsidP="00D9129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9D0F26B" w14:textId="2FF0B675" w:rsidR="00BE15CD" w:rsidRDefault="00BE15CD" w:rsidP="00BE15C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0947A33" w14:textId="1B20CC3F" w:rsidR="00BE15CD" w:rsidRDefault="00BE15CD" w:rsidP="00BE15C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4485EEF" w14:textId="76B3A493" w:rsidR="00BE15CD" w:rsidRDefault="00BE15CD" w:rsidP="00BE15C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F15FA1">
        <w:rPr>
          <w:rFonts w:asciiTheme="majorHAnsi" w:hAnsiTheme="majorHAnsi" w:cstheme="majorHAnsi"/>
          <w:color w:val="262626" w:themeColor="text1" w:themeTint="D9"/>
          <w:sz w:val="28"/>
          <w:szCs w:val="28"/>
        </w:rPr>
        <w:lastRenderedPageBreak/>
        <w:drawing>
          <wp:anchor distT="0" distB="0" distL="114300" distR="114300" simplePos="0" relativeHeight="251711488" behindDoc="1" locked="0" layoutInCell="1" allowOverlap="1" wp14:anchorId="7A29A7E6" wp14:editId="4981ACF7">
            <wp:simplePos x="0" y="0"/>
            <wp:positionH relativeFrom="column">
              <wp:posOffset>302406</wp:posOffset>
            </wp:positionH>
            <wp:positionV relativeFrom="paragraph">
              <wp:posOffset>-537</wp:posOffset>
            </wp:positionV>
            <wp:extent cx="3608363" cy="3352768"/>
            <wp:effectExtent l="0" t="0" r="0" b="635"/>
            <wp:wrapTight wrapText="bothSides">
              <wp:wrapPolygon edited="0">
                <wp:start x="0" y="0"/>
                <wp:lineTo x="0" y="21481"/>
                <wp:lineTo x="21440" y="21481"/>
                <wp:lineTo x="21440" y="0"/>
                <wp:lineTo x="0" y="0"/>
              </wp:wrapPolygon>
            </wp:wrapTight>
            <wp:docPr id="52" name="תמונה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8363" cy="335276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CC41634" w14:textId="77777777" w:rsidR="00BE15CD" w:rsidRDefault="00BE15CD" w:rsidP="00BE15C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Average valence is 6.</w:t>
      </w:r>
    </w:p>
    <w:p w14:paraId="70AF8248" w14:textId="2AE9A6CA" w:rsidR="00BE15CD" w:rsidRDefault="00BE15CD" w:rsidP="00BE15C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3B06420" w14:textId="20FDC2B2" w:rsidR="00BE15CD" w:rsidRDefault="00BE15CD" w:rsidP="00BE15C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222DA71" w14:textId="2AC10ACD" w:rsidR="00BE15CD" w:rsidRDefault="00BE15CD" w:rsidP="00BE15C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5903F90" w14:textId="0D4092B4" w:rsidR="00BE15CD" w:rsidRDefault="00BE15CD" w:rsidP="00BE15C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553FAB4" w14:textId="61C5AC6C" w:rsidR="00BE15CD" w:rsidRDefault="00BE15CD" w:rsidP="00BE15C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7748DB0" w14:textId="4D6C8CB4" w:rsidR="00BE15CD" w:rsidRDefault="00BE15CD" w:rsidP="00BE15C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85EA14B" w14:textId="415E9429" w:rsidR="00BE15CD" w:rsidRDefault="00BE15CD" w:rsidP="00BE15C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466C188" w14:textId="4DA276E6" w:rsidR="00BE15CD" w:rsidRDefault="00BE15CD" w:rsidP="00BE15C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A25A03C" w14:textId="74802D9F" w:rsidR="00BE15CD" w:rsidRDefault="00BE15CD" w:rsidP="00BE15C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C057847" w14:textId="2BFCCADE" w:rsidR="00BE15CD" w:rsidRDefault="00BE15CD" w:rsidP="00BE15C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274CA22" w14:textId="1577220B" w:rsidR="00BE15CD" w:rsidRDefault="00BE15CD" w:rsidP="00BE15C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8877FE5" w14:textId="654D1A10" w:rsidR="00BE15CD" w:rsidRDefault="00BE15CD" w:rsidP="00BE15C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37E9687" w14:textId="77777777" w:rsidR="00BE15CD" w:rsidRPr="00661DDC" w:rsidRDefault="00BE15CD" w:rsidP="00BE15CD">
      <w:p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BD2F47A" w14:textId="093F1581" w:rsidR="00D91298" w:rsidRDefault="00F15421" w:rsidP="00132560">
      <w:pPr>
        <w:pStyle w:val="a3"/>
        <w:numPr>
          <w:ilvl w:val="0"/>
          <w:numId w:val="10"/>
        </w:num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The rank of </w:t>
      </w:r>
      <w:r w:rsidRPr="00FF17E0">
        <w:rPr>
          <w:position w:val="-12"/>
        </w:rPr>
        <w:object w:dxaOrig="300" w:dyaOrig="380" w14:anchorId="37D4C858">
          <v:shape id="_x0000_i1565" type="#_x0000_t75" style="width:15pt;height:19pt" o:ole="">
            <v:imagedata r:id="rId62" o:title=""/>
          </v:shape>
          <o:OLEObject Type="Embed" ProgID="Equation.DSMT4" ShapeID="_x0000_i1565" DrawAspect="Content" ObjectID="_1682021091" r:id="rId107"/>
        </w:objec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matrix is &lt; min{m,n}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</w:t>
      </w:r>
      <w:r w:rsidR="006522CB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as was specified in a previous section, 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hence it doesn't have a kernel</w:t>
      </w:r>
      <w:r w:rsidR="006166F7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.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</w:t>
      </w:r>
    </w:p>
    <w:p w14:paraId="10F23C2E" w14:textId="68373403" w:rsidR="00D64D65" w:rsidRDefault="00D64D65" w:rsidP="00D64D65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Here are some examples of the kernel computed for </w:t>
      </w:r>
      <w:r w:rsidR="00D963D9" w:rsidRPr="00FF17E0">
        <w:rPr>
          <w:position w:val="-12"/>
        </w:rPr>
        <w:object w:dxaOrig="279" w:dyaOrig="380" w14:anchorId="78F16359">
          <v:shape id="_x0000_i1569" type="#_x0000_t75" style="width:13.95pt;height:19pt" o:ole="">
            <v:imagedata r:id="rId108" o:title=""/>
          </v:shape>
          <o:OLEObject Type="Embed" ProgID="Equation.DSMT4" ShapeID="_x0000_i1569" DrawAspect="Content" ObjectID="_1682021092" r:id="rId109"/>
        </w:object>
      </w:r>
      <w:r w:rsidR="006166F7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</w:t>
      </w:r>
      <w:r w:rsidR="006166F7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(</w:t>
      </w:r>
      <w:r w:rsidR="00422E93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it has a kernel and </w:t>
      </w:r>
      <w:r w:rsidR="006166F7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hence it is not invertible</w:t>
      </w:r>
      <w:r w:rsidR="00275AD1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, there are vectors that are mapped to 0 and cannot be recovered</w:t>
      </w:r>
      <w:r w:rsidR="006166F7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)</w:t>
      </w:r>
      <w:r w:rsidR="00D963D9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:</w:t>
      </w:r>
    </w:p>
    <w:p w14:paraId="66597530" w14:textId="5FB10912" w:rsidR="00D963D9" w:rsidRPr="00132560" w:rsidRDefault="00025FF8" w:rsidP="00D963D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025FF8">
        <w:rPr>
          <w:rFonts w:asciiTheme="majorHAnsi" w:hAnsiTheme="majorHAnsi" w:cstheme="majorHAnsi"/>
          <w:color w:val="262626" w:themeColor="text1" w:themeTint="D9"/>
          <w:sz w:val="28"/>
          <w:szCs w:val="28"/>
        </w:rPr>
        <w:drawing>
          <wp:anchor distT="0" distB="0" distL="114300" distR="114300" simplePos="0" relativeHeight="251717632" behindDoc="0" locked="0" layoutInCell="1" allowOverlap="1" wp14:anchorId="39B9E9A4" wp14:editId="17EB8E62">
            <wp:simplePos x="0" y="0"/>
            <wp:positionH relativeFrom="page">
              <wp:posOffset>3763645</wp:posOffset>
            </wp:positionH>
            <wp:positionV relativeFrom="paragraph">
              <wp:posOffset>90170</wp:posOffset>
            </wp:positionV>
            <wp:extent cx="3515360" cy="2482517"/>
            <wp:effectExtent l="0" t="0" r="8890" b="0"/>
            <wp:wrapNone/>
            <wp:docPr id="58" name="תמונה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5360" cy="248251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6A16" w:rsidRPr="000B6A16">
        <w:rPr>
          <w:rFonts w:asciiTheme="majorHAnsi" w:hAnsiTheme="majorHAnsi" w:cstheme="majorHAnsi"/>
          <w:color w:val="262626" w:themeColor="text1" w:themeTint="D9"/>
          <w:sz w:val="28"/>
          <w:szCs w:val="28"/>
        </w:rPr>
        <w:drawing>
          <wp:anchor distT="0" distB="0" distL="114300" distR="114300" simplePos="0" relativeHeight="251716608" behindDoc="0" locked="0" layoutInCell="1" allowOverlap="1" wp14:anchorId="673E63BC" wp14:editId="0890FA5B">
            <wp:simplePos x="0" y="0"/>
            <wp:positionH relativeFrom="page">
              <wp:posOffset>787400</wp:posOffset>
            </wp:positionH>
            <wp:positionV relativeFrom="paragraph">
              <wp:posOffset>26670</wp:posOffset>
            </wp:positionV>
            <wp:extent cx="2978844" cy="2590800"/>
            <wp:effectExtent l="0" t="0" r="0" b="0"/>
            <wp:wrapNone/>
            <wp:docPr id="57" name="תמונה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0223" cy="259199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E501C75" w14:textId="5A85F266" w:rsidR="00BE15CD" w:rsidRDefault="00BE15CD" w:rsidP="00132560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86D8F40" w14:textId="7472C81A" w:rsidR="00BE15CD" w:rsidRDefault="00BE15CD" w:rsidP="00BE15C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0FFC9DF" w14:textId="7AD89907" w:rsidR="00F15FA1" w:rsidRDefault="00F15FA1" w:rsidP="00F15FA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FAD091D" w14:textId="4C435129" w:rsidR="00F15FA1" w:rsidRDefault="00F15FA1" w:rsidP="00F15FA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D8D7181" w14:textId="16996236" w:rsidR="00F15FA1" w:rsidRDefault="00F15FA1" w:rsidP="00F15FA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AD9C910" w14:textId="3C21A425" w:rsidR="00F15FA1" w:rsidRDefault="00F15FA1" w:rsidP="00F15FA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B02AE98" w14:textId="69357403" w:rsidR="00F15FA1" w:rsidRDefault="00F15FA1" w:rsidP="00F15FA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415197F" w14:textId="68800AE8" w:rsidR="00F15FA1" w:rsidRDefault="00F15FA1" w:rsidP="00F15FA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32F442B" w14:textId="6D501BD0" w:rsidR="00F15FA1" w:rsidRDefault="00F15FA1" w:rsidP="00F15FA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D401E4E" w14:textId="3221C911" w:rsidR="00F15FA1" w:rsidRDefault="00F15FA1" w:rsidP="00F15FA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E018F15" w14:textId="71D77142" w:rsidR="00F15FA1" w:rsidRDefault="00F15FA1" w:rsidP="00F15FA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691D765" w14:textId="2015CF35" w:rsidR="00F15FA1" w:rsidRDefault="00025FF8" w:rsidP="00F15FA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In both examples </w:t>
      </w:r>
      <w:r w:rsidR="0053682E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there are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negative values.</w:t>
      </w:r>
    </w:p>
    <w:p w14:paraId="197D67BE" w14:textId="43F117CB" w:rsidR="00F15FA1" w:rsidRDefault="00F15FA1" w:rsidP="00F15FA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B484B32" w14:textId="6F7975E2" w:rsidR="00F15FA1" w:rsidRDefault="00F15FA1" w:rsidP="00F15FA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1AC4C33" w14:textId="4967666B" w:rsidR="00F15FA1" w:rsidRDefault="00F15FA1" w:rsidP="00F15FA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1967CFF" w14:textId="7F0E5196" w:rsidR="00F15FA1" w:rsidRDefault="00F15FA1" w:rsidP="00F15FA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EEFF849" w14:textId="26BCB4F6" w:rsidR="00F15FA1" w:rsidRDefault="00F15FA1" w:rsidP="00F15FA1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076F5D1" w14:textId="5EC13275" w:rsidR="002410D0" w:rsidRDefault="002410D0" w:rsidP="002410D0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4B9A30C" w14:textId="5FD6637D" w:rsidR="002410D0" w:rsidRDefault="002410D0" w:rsidP="002410D0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B200AD7" w14:textId="39F7F7E1" w:rsidR="002410D0" w:rsidRDefault="002410D0" w:rsidP="002410D0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FF494AB" w14:textId="280F9DF7" w:rsidR="00132560" w:rsidRPr="00132560" w:rsidRDefault="00132560" w:rsidP="00132560">
      <w:pPr>
        <w:bidi w:val="0"/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</w:pPr>
      <w:r w:rsidRPr="00132560">
        <w:rPr>
          <w:rFonts w:asciiTheme="majorHAnsi" w:hAnsiTheme="majorHAnsi" w:cstheme="majorHAnsi"/>
          <w:b/>
          <w:bCs/>
          <w:i/>
          <w:iCs/>
          <w:color w:val="262626" w:themeColor="text1" w:themeTint="D9"/>
          <w:sz w:val="28"/>
          <w:szCs w:val="28"/>
        </w:rPr>
        <w:lastRenderedPageBreak/>
        <w:t>Two additional tasks:</w:t>
      </w:r>
    </w:p>
    <w:p w14:paraId="7A2BE478" w14:textId="58A4EB97" w:rsidR="00132560" w:rsidRDefault="00132560" w:rsidP="00132560">
      <w:pPr>
        <w:pStyle w:val="a3"/>
        <w:numPr>
          <w:ilvl w:val="0"/>
          <w:numId w:val="10"/>
        </w:num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Normal calculation</w:t>
      </w:r>
      <w:r w:rsidR="00556764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and visualization – implemented in </w:t>
      </w:r>
      <w:r w:rsidR="00B471DE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method 'calc_normal' of class 'mesh'</w:t>
      </w:r>
      <w:r w:rsidR="005E7A54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. </w:t>
      </w:r>
    </w:p>
    <w:p w14:paraId="163632D6" w14:textId="76A34A7F" w:rsidR="00467C47" w:rsidRDefault="00544795" w:rsidP="00467C47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The normal is calculated </w:t>
      </w:r>
      <w:r w:rsidR="00B16AFA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using </w:t>
      </w:r>
      <w:r w:rsidR="005F3588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cross product, and the visualization was done using </w:t>
      </w:r>
      <w:r w:rsidR="00467C47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quiver3.</w:t>
      </w:r>
    </w:p>
    <w:p w14:paraId="256C2CDD" w14:textId="355F61D7" w:rsidR="005F3588" w:rsidRPr="00A5584C" w:rsidRDefault="00467C47" w:rsidP="00467C47">
      <w:pPr>
        <w:pStyle w:val="a3"/>
        <w:bidi w:val="0"/>
        <w:rPr>
          <w:rFonts w:asciiTheme="majorHAnsi" w:hAnsiTheme="majorHAnsi" w:cstheme="majorHAnsi"/>
          <w:b/>
          <w:bCs/>
          <w:color w:val="262626" w:themeColor="text1" w:themeTint="D9"/>
          <w:sz w:val="28"/>
          <w:szCs w:val="28"/>
          <w:u w:val="single"/>
        </w:rPr>
      </w:pPr>
      <w:r w:rsidRPr="00A5584C">
        <w:rPr>
          <w:rFonts w:asciiTheme="majorHAnsi" w:hAnsiTheme="majorHAnsi" w:cstheme="majorHAnsi"/>
          <w:b/>
          <w:bCs/>
          <w:color w:val="262626" w:themeColor="text1" w:themeTint="D9"/>
          <w:sz w:val="28"/>
          <w:szCs w:val="28"/>
          <w:u w:val="single"/>
        </w:rPr>
        <w:drawing>
          <wp:anchor distT="0" distB="0" distL="114300" distR="114300" simplePos="0" relativeHeight="251712512" behindDoc="0" locked="0" layoutInCell="1" allowOverlap="1" wp14:anchorId="2DC785EF" wp14:editId="5EED7F70">
            <wp:simplePos x="0" y="0"/>
            <wp:positionH relativeFrom="margin">
              <wp:posOffset>3279140</wp:posOffset>
            </wp:positionH>
            <wp:positionV relativeFrom="paragraph">
              <wp:posOffset>6350</wp:posOffset>
            </wp:positionV>
            <wp:extent cx="3484880" cy="4136390"/>
            <wp:effectExtent l="0" t="0" r="1270" b="0"/>
            <wp:wrapNone/>
            <wp:docPr id="53" name="תמונה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4880" cy="41363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314F" w:rsidRPr="00A5584C">
        <w:rPr>
          <w:rFonts w:asciiTheme="majorHAnsi" w:hAnsiTheme="majorHAnsi" w:cstheme="majorHAnsi"/>
          <w:b/>
          <w:bCs/>
          <w:color w:val="262626" w:themeColor="text1" w:themeTint="D9"/>
          <w:sz w:val="28"/>
          <w:szCs w:val="28"/>
          <w:u w:val="single"/>
        </w:rPr>
        <w:t>E</w:t>
      </w:r>
      <w:r w:rsidR="005F3588" w:rsidRPr="00A5584C">
        <w:rPr>
          <w:rFonts w:asciiTheme="majorHAnsi" w:hAnsiTheme="majorHAnsi" w:cstheme="majorHAnsi"/>
          <w:b/>
          <w:bCs/>
          <w:color w:val="262626" w:themeColor="text1" w:themeTint="D9"/>
          <w:sz w:val="28"/>
          <w:szCs w:val="28"/>
          <w:u w:val="single"/>
        </w:rPr>
        <w:t>xamples</w:t>
      </w:r>
    </w:p>
    <w:p w14:paraId="002C585A" w14:textId="160ED5A5" w:rsidR="00F837B8" w:rsidRDefault="00F837B8" w:rsidP="00F837B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8166852" w14:textId="36606998" w:rsidR="006B6BAD" w:rsidRDefault="006B6BAD" w:rsidP="00F837B8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6E19ED0" w14:textId="20F7A74B" w:rsidR="006B6BAD" w:rsidRDefault="006B6BAD" w:rsidP="006B6BA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B471DE">
        <w:rPr>
          <w:rFonts w:asciiTheme="majorHAnsi" w:hAnsiTheme="majorHAnsi" w:cstheme="majorHAnsi"/>
          <w:color w:val="262626" w:themeColor="text1" w:themeTint="D9"/>
          <w:sz w:val="28"/>
          <w:szCs w:val="28"/>
        </w:rPr>
        <w:drawing>
          <wp:anchor distT="0" distB="0" distL="114300" distR="114300" simplePos="0" relativeHeight="251710464" behindDoc="0" locked="0" layoutInCell="1" allowOverlap="1" wp14:anchorId="1325E312" wp14:editId="2684E384">
            <wp:simplePos x="0" y="0"/>
            <wp:positionH relativeFrom="column">
              <wp:posOffset>69215</wp:posOffset>
            </wp:positionH>
            <wp:positionV relativeFrom="paragraph">
              <wp:posOffset>12309</wp:posOffset>
            </wp:positionV>
            <wp:extent cx="3138830" cy="3305320"/>
            <wp:effectExtent l="0" t="0" r="4445" b="9525"/>
            <wp:wrapNone/>
            <wp:docPr id="51" name="תמונה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8830" cy="3305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D1C062B" w14:textId="0010839E" w:rsidR="006B6BAD" w:rsidRDefault="006B6BAD" w:rsidP="006B6BA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3E81314" w14:textId="405D6140" w:rsidR="006B6BAD" w:rsidRDefault="006B6BAD" w:rsidP="006B6BA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3B8BEC2" w14:textId="54E83EAB" w:rsidR="006B6BAD" w:rsidRDefault="006B6BAD" w:rsidP="006B6BA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40B0679" w14:textId="6995E742" w:rsidR="006B6BAD" w:rsidRDefault="006B6BAD" w:rsidP="006B6BA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3A863A0" w14:textId="2097EB5E" w:rsidR="006B6BAD" w:rsidRDefault="006B6BAD" w:rsidP="006B6BA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B6AE053" w14:textId="64B3F78B" w:rsidR="006B6BAD" w:rsidRDefault="006B6BAD" w:rsidP="006B6BA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4D26C4D" w14:textId="1693BD9A" w:rsidR="006B6BAD" w:rsidRDefault="006B6BAD" w:rsidP="006B6BA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FEFE11A" w14:textId="60918328" w:rsidR="00F837B8" w:rsidRDefault="00F837B8" w:rsidP="006B6BA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9617E0E" w14:textId="53345894" w:rsidR="006B6BAD" w:rsidRDefault="006B6BAD" w:rsidP="006B6BA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A370D9E" w14:textId="0F6A1E10" w:rsidR="006B6BAD" w:rsidRDefault="006B6BAD" w:rsidP="006B6BA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ECD0620" w14:textId="73D72B22" w:rsidR="006B6BAD" w:rsidRDefault="006B6BAD" w:rsidP="006B6BA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86FAB3E" w14:textId="74848F40" w:rsidR="006B6BAD" w:rsidRDefault="006B6BAD" w:rsidP="006B6BA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28F4B45" w14:textId="52DBBC08" w:rsidR="006B6BAD" w:rsidRDefault="006B6BAD" w:rsidP="006B6BA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00B2919" w14:textId="6E9BE8A5" w:rsidR="006B6BAD" w:rsidRDefault="006B6BAD" w:rsidP="006B6BA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562064E" w14:textId="6F8BB1F4" w:rsidR="006B6BAD" w:rsidRDefault="006B6BAD" w:rsidP="006B6BA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3D3ED99" w14:textId="2527E967" w:rsidR="006B6BAD" w:rsidRDefault="006B6BAD" w:rsidP="006B6BA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FC26F64" w14:textId="142C7459" w:rsidR="006B6BAD" w:rsidRDefault="006B6BAD" w:rsidP="006B6BAD">
      <w:pPr>
        <w:pStyle w:val="a3"/>
        <w:numPr>
          <w:ilvl w:val="0"/>
          <w:numId w:val="10"/>
        </w:num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Gaussian curvature </w:t>
      </w:r>
      <w:r w:rsidR="00094BAD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–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</w:t>
      </w:r>
      <w:r w:rsidR="00094BAD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implemented in method 'calc_gauss_curv' of class 'mesh'.</w:t>
      </w:r>
    </w:p>
    <w:p w14:paraId="087845CA" w14:textId="49D25580" w:rsidR="00094BAD" w:rsidRDefault="0045724C" w:rsidP="00094BA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The curvature was calculated using the </w:t>
      </w:r>
      <w:r w:rsidR="00174B94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formula </w:t>
      </w:r>
      <w:r w:rsidR="002D5472" w:rsidRPr="00FF17E0">
        <w:rPr>
          <w:position w:val="-30"/>
        </w:rPr>
        <w:object w:dxaOrig="1760" w:dyaOrig="1120" w14:anchorId="6F8C02DA">
          <v:shape id="_x0000_i1538" type="#_x0000_t75" style="width:88pt;height:56pt" o:ole="">
            <v:imagedata r:id="rId114" o:title=""/>
          </v:shape>
          <o:OLEObject Type="Embed" ProgID="Equation.DSMT4" ShapeID="_x0000_i1538" DrawAspect="Content" ObjectID="_1682021093" r:id="rId115"/>
        </w:object>
      </w:r>
      <w:r w:rsidR="002D5472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. To efficiently calculate this </w:t>
      </w:r>
      <w:r w:rsidR="008922F7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term,</w:t>
      </w:r>
      <w:r w:rsidR="002D5472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we </w:t>
      </w:r>
      <w:r w:rsidR="00EC2C2D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modified the vertex-face adjacency matrix to contain </w:t>
      </w:r>
      <w:r w:rsidR="00B212D0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the angles instead of '1's. </w:t>
      </w:r>
    </w:p>
    <w:p w14:paraId="2526DABB" w14:textId="5EA1F97F" w:rsidR="00461225" w:rsidRDefault="00461225" w:rsidP="00461225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6ED5482" w14:textId="7DB9F976" w:rsidR="00461225" w:rsidRDefault="00461225" w:rsidP="00461225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Examples in the next page.</w:t>
      </w:r>
    </w:p>
    <w:p w14:paraId="5021FE08" w14:textId="77777777" w:rsidR="00461225" w:rsidRDefault="00461225" w:rsidP="008922F7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88D4EB8" w14:textId="77777777" w:rsidR="00461225" w:rsidRDefault="00461225" w:rsidP="00461225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0787283" w14:textId="77777777" w:rsidR="00461225" w:rsidRDefault="00461225" w:rsidP="00461225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E861A0D" w14:textId="77777777" w:rsidR="00461225" w:rsidRDefault="00461225" w:rsidP="00461225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EE83BC3" w14:textId="77777777" w:rsidR="00461225" w:rsidRDefault="00461225" w:rsidP="00461225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EE08624" w14:textId="097F423B" w:rsidR="00B06066" w:rsidRPr="000942FB" w:rsidRDefault="00B06066" w:rsidP="0032640B">
      <w:pPr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EF7A3A">
        <w:lastRenderedPageBreak/>
        <w:drawing>
          <wp:anchor distT="0" distB="0" distL="114300" distR="114300" simplePos="0" relativeHeight="251713536" behindDoc="1" locked="0" layoutInCell="1" allowOverlap="1" wp14:anchorId="0367D731" wp14:editId="7390E787">
            <wp:simplePos x="0" y="0"/>
            <wp:positionH relativeFrom="margin">
              <wp:posOffset>301869</wp:posOffset>
            </wp:positionH>
            <wp:positionV relativeFrom="paragraph">
              <wp:posOffset>51924</wp:posOffset>
            </wp:positionV>
            <wp:extent cx="2743200" cy="2331720"/>
            <wp:effectExtent l="0" t="0" r="0" b="0"/>
            <wp:wrapTight wrapText="bothSides">
              <wp:wrapPolygon edited="0">
                <wp:start x="0" y="0"/>
                <wp:lineTo x="0" y="21353"/>
                <wp:lineTo x="21450" y="21353"/>
                <wp:lineTo x="21450" y="0"/>
                <wp:lineTo x="0" y="0"/>
              </wp:wrapPolygon>
            </wp:wrapTight>
            <wp:docPr id="54" name="תמונה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331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4C8F11A" w14:textId="6D431C8A" w:rsidR="00EF7A3A" w:rsidRDefault="00CE2F9F" w:rsidP="00B06066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>F</w:t>
      </w:r>
      <w:r w:rsidR="00EF7A3A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or a dense unit sphere, the gaussian curvature is approximately 1 at all vertices.</w:t>
      </w:r>
    </w:p>
    <w:p w14:paraId="539EFDA6" w14:textId="40CF4C6C" w:rsidR="0032640B" w:rsidRDefault="0032640B" w:rsidP="00EF7A3A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BB397CF" w14:textId="748EB8F3" w:rsidR="00C22CD2" w:rsidRDefault="00C22CD2" w:rsidP="00C22CD2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25A39CA" w14:textId="7A67C96E" w:rsidR="00C22CD2" w:rsidRDefault="00C22CD2" w:rsidP="00C22CD2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AA77300" w14:textId="04F3B287" w:rsidR="00C22CD2" w:rsidRDefault="00C22CD2" w:rsidP="00C22CD2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4148B56" w14:textId="73320EBF" w:rsidR="00C22CD2" w:rsidRDefault="00C22CD2" w:rsidP="00C22CD2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26CB18B" w14:textId="7EE3FA95" w:rsidR="00C22CD2" w:rsidRDefault="00C22CD2" w:rsidP="00C22CD2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B112536" w14:textId="2BCD3E7E" w:rsidR="00C22CD2" w:rsidRDefault="00C22CD2" w:rsidP="00C22CD2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DACA2D0" w14:textId="11DA6BD2" w:rsidR="002D69AD" w:rsidRDefault="002D69AD" w:rsidP="00C22CD2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5852CF">
        <w:rPr>
          <w:rFonts w:asciiTheme="majorHAnsi" w:hAnsiTheme="majorHAnsi" w:cstheme="majorHAnsi"/>
          <w:color w:val="262626" w:themeColor="text1" w:themeTint="D9"/>
          <w:sz w:val="28"/>
          <w:szCs w:val="28"/>
        </w:rPr>
        <w:drawing>
          <wp:anchor distT="0" distB="0" distL="114300" distR="114300" simplePos="0" relativeHeight="251714560" behindDoc="1" locked="0" layoutInCell="1" allowOverlap="1" wp14:anchorId="75DE1D06" wp14:editId="0569E783">
            <wp:simplePos x="0" y="0"/>
            <wp:positionH relativeFrom="column">
              <wp:posOffset>357847</wp:posOffset>
            </wp:positionH>
            <wp:positionV relativeFrom="paragraph">
              <wp:posOffset>9232</wp:posOffset>
            </wp:positionV>
            <wp:extent cx="2728595" cy="2351405"/>
            <wp:effectExtent l="0" t="0" r="0" b="0"/>
            <wp:wrapTight wrapText="bothSides">
              <wp:wrapPolygon edited="0">
                <wp:start x="0" y="0"/>
                <wp:lineTo x="0" y="21349"/>
                <wp:lineTo x="21414" y="21349"/>
                <wp:lineTo x="21414" y="0"/>
                <wp:lineTo x="0" y="0"/>
              </wp:wrapPolygon>
            </wp:wrapTight>
            <wp:docPr id="55" name="תמונה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8595" cy="2351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BE33240" w14:textId="6F74A839" w:rsidR="00C22CD2" w:rsidRDefault="002D69AD" w:rsidP="002D69AD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For a less dense unit sphere, </w:t>
      </w:r>
      <w:r w:rsidR="00254A19">
        <w:rPr>
          <w:rFonts w:asciiTheme="majorHAnsi" w:hAnsiTheme="majorHAnsi" w:cstheme="majorHAnsi"/>
          <w:color w:val="262626" w:themeColor="text1" w:themeTint="D9"/>
          <w:sz w:val="28"/>
          <w:szCs w:val="28"/>
        </w:rPr>
        <w:t>whenever</w:t>
      </w: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 the valence is getting lower the curvature is getting higher. </w:t>
      </w:r>
    </w:p>
    <w:p w14:paraId="696686D8" w14:textId="1D4FFB4A" w:rsidR="00254A19" w:rsidRDefault="00254A19" w:rsidP="00254A1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0681229" w14:textId="538D8549" w:rsidR="00254A19" w:rsidRDefault="00254A19" w:rsidP="00254A1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73F2BEA" w14:textId="4D84AD83" w:rsidR="00254A19" w:rsidRDefault="00254A19" w:rsidP="00254A1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6015E04" w14:textId="2D80C115" w:rsidR="00254A19" w:rsidRDefault="00254A19" w:rsidP="00254A1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3F7BFF65" w14:textId="1301AB72" w:rsidR="00254A19" w:rsidRDefault="00254A19" w:rsidP="00254A1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421B0184" w14:textId="2115FB46" w:rsidR="00254A19" w:rsidRDefault="00254A19" w:rsidP="00254A1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6355697F" w14:textId="5EBD0866" w:rsidR="00254A19" w:rsidRDefault="00254A19" w:rsidP="00254A1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4F8140A" w14:textId="67BA2EC8" w:rsidR="00254A19" w:rsidRDefault="00DE36F5" w:rsidP="00254A1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 w:rsidRPr="00DE36F5">
        <w:rPr>
          <w:rFonts w:asciiTheme="majorHAnsi" w:hAnsiTheme="majorHAnsi" w:cstheme="majorHAnsi"/>
          <w:color w:val="262626" w:themeColor="text1" w:themeTint="D9"/>
          <w:sz w:val="28"/>
          <w:szCs w:val="28"/>
        </w:rPr>
        <w:drawing>
          <wp:anchor distT="0" distB="0" distL="114300" distR="114300" simplePos="0" relativeHeight="251715584" behindDoc="1" locked="0" layoutInCell="1" allowOverlap="1" wp14:anchorId="006D770C" wp14:editId="708C4D7A">
            <wp:simplePos x="0" y="0"/>
            <wp:positionH relativeFrom="column">
              <wp:posOffset>386422</wp:posOffset>
            </wp:positionH>
            <wp:positionV relativeFrom="paragraph">
              <wp:posOffset>5080</wp:posOffset>
            </wp:positionV>
            <wp:extent cx="2792095" cy="2449195"/>
            <wp:effectExtent l="0" t="0" r="8255" b="8255"/>
            <wp:wrapTight wrapText="bothSides">
              <wp:wrapPolygon edited="0">
                <wp:start x="0" y="0"/>
                <wp:lineTo x="0" y="21505"/>
                <wp:lineTo x="21516" y="21505"/>
                <wp:lineTo x="21516" y="0"/>
                <wp:lineTo x="0" y="0"/>
              </wp:wrapPolygon>
            </wp:wrapTight>
            <wp:docPr id="56" name="תמונה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2095" cy="24491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409A257" w14:textId="1C4E0025" w:rsidR="00254A19" w:rsidRDefault="00DE36F5" w:rsidP="00254A1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  <w:r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Disk curvature </w:t>
      </w:r>
      <w:r w:rsidR="0083600C">
        <w:rPr>
          <w:rFonts w:asciiTheme="majorHAnsi" w:hAnsiTheme="majorHAnsi" w:cstheme="majorHAnsi"/>
          <w:color w:val="262626" w:themeColor="text1" w:themeTint="D9"/>
          <w:sz w:val="28"/>
          <w:szCs w:val="28"/>
        </w:rPr>
        <w:t xml:space="preserve">is approximately constant 0 except of the boundary. </w:t>
      </w:r>
    </w:p>
    <w:p w14:paraId="7C0FF739" w14:textId="0B8C31FB" w:rsidR="00DE36F5" w:rsidRDefault="00DE36F5" w:rsidP="00DE36F5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1C662FCB" w14:textId="1B8BAB5C" w:rsidR="00DE36F5" w:rsidRDefault="00DE36F5" w:rsidP="00DE36F5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839ACC1" w14:textId="37A55B21" w:rsidR="00EA45F9" w:rsidRDefault="00EA45F9" w:rsidP="00EA45F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5DA5D3DC" w14:textId="3DBD74B7" w:rsidR="00EA45F9" w:rsidRDefault="00EA45F9" w:rsidP="00EA45F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2833697F" w14:textId="5762FEE2" w:rsidR="00EA45F9" w:rsidRDefault="00EA45F9" w:rsidP="00EA45F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0BD90476" w14:textId="1F8CECF9" w:rsidR="00EA45F9" w:rsidRDefault="00EA45F9" w:rsidP="00EA45F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p w14:paraId="7C6BD895" w14:textId="77777777" w:rsidR="00EA45F9" w:rsidRPr="00C3617A" w:rsidRDefault="00EA45F9" w:rsidP="00EA45F9">
      <w:pPr>
        <w:pStyle w:val="a3"/>
        <w:bidi w:val="0"/>
        <w:rPr>
          <w:rFonts w:asciiTheme="majorHAnsi" w:hAnsiTheme="majorHAnsi" w:cstheme="majorHAnsi"/>
          <w:color w:val="262626" w:themeColor="text1" w:themeTint="D9"/>
          <w:sz w:val="28"/>
          <w:szCs w:val="28"/>
        </w:rPr>
      </w:pPr>
    </w:p>
    <w:sectPr w:rsidR="00EA45F9" w:rsidRPr="00C3617A" w:rsidSect="006D2ABC"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E80F4F"/>
    <w:multiLevelType w:val="hybridMultilevel"/>
    <w:tmpl w:val="20B2BD9E"/>
    <w:lvl w:ilvl="0" w:tplc="7728C1B0">
      <w:start w:val="5"/>
      <w:numFmt w:val="bullet"/>
      <w:lvlText w:val=""/>
      <w:lvlJc w:val="left"/>
      <w:pPr>
        <w:ind w:left="1080" w:hanging="360"/>
      </w:pPr>
      <w:rPr>
        <w:rFonts w:ascii="Symbol" w:eastAsiaTheme="minorHAnsi" w:hAnsi="Symbol" w:cstheme="majorHAns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E783C5E"/>
    <w:multiLevelType w:val="hybridMultilevel"/>
    <w:tmpl w:val="56F8BCD2"/>
    <w:lvl w:ilvl="0" w:tplc="444C76DA">
      <w:start w:val="5"/>
      <w:numFmt w:val="bullet"/>
      <w:lvlText w:val="·"/>
      <w:lvlJc w:val="left"/>
      <w:pPr>
        <w:ind w:left="1440" w:hanging="360"/>
      </w:pPr>
      <w:rPr>
        <w:rFonts w:ascii="Courier New" w:eastAsiaTheme="minorHAnsi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0FFF5496"/>
    <w:multiLevelType w:val="multilevel"/>
    <w:tmpl w:val="6B7A87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1591020D"/>
    <w:multiLevelType w:val="hybridMultilevel"/>
    <w:tmpl w:val="74D826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031F88"/>
    <w:multiLevelType w:val="hybridMultilevel"/>
    <w:tmpl w:val="21C279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7F3D50"/>
    <w:multiLevelType w:val="hybridMultilevel"/>
    <w:tmpl w:val="B25E4938"/>
    <w:lvl w:ilvl="0" w:tplc="444C76DA">
      <w:start w:val="5"/>
      <w:numFmt w:val="bullet"/>
      <w:lvlText w:val="·"/>
      <w:lvlJc w:val="left"/>
      <w:pPr>
        <w:ind w:left="1440" w:hanging="360"/>
      </w:pPr>
      <w:rPr>
        <w:rFonts w:ascii="Courier New" w:eastAsiaTheme="minorHAnsi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2E732E2E"/>
    <w:multiLevelType w:val="hybridMultilevel"/>
    <w:tmpl w:val="AF6C5182"/>
    <w:lvl w:ilvl="0" w:tplc="057A8520">
      <w:numFmt w:val="bullet"/>
      <w:lvlText w:val=""/>
      <w:lvlJc w:val="left"/>
      <w:pPr>
        <w:ind w:left="1800" w:hanging="360"/>
      </w:pPr>
      <w:rPr>
        <w:rFonts w:ascii="Symbol" w:eastAsiaTheme="minorHAnsi" w:hAnsi="Symbol" w:cstheme="majorHAnsi" w:hint="default"/>
        <w:color w:val="262626" w:themeColor="text1" w:themeTint="D9"/>
        <w:sz w:val="28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47C34992"/>
    <w:multiLevelType w:val="hybridMultilevel"/>
    <w:tmpl w:val="8AF20412"/>
    <w:lvl w:ilvl="0" w:tplc="057A8520">
      <w:numFmt w:val="bullet"/>
      <w:lvlText w:val=""/>
      <w:lvlJc w:val="left"/>
      <w:pPr>
        <w:ind w:left="1080" w:hanging="360"/>
      </w:pPr>
      <w:rPr>
        <w:rFonts w:ascii="Symbol" w:eastAsiaTheme="minorHAnsi" w:hAnsi="Symbol" w:cstheme="majorHAnsi" w:hint="default"/>
        <w:color w:val="262626" w:themeColor="text1" w:themeTint="D9"/>
        <w:sz w:val="28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6249520B"/>
    <w:multiLevelType w:val="hybridMultilevel"/>
    <w:tmpl w:val="7E422808"/>
    <w:lvl w:ilvl="0" w:tplc="444C76DA">
      <w:start w:val="5"/>
      <w:numFmt w:val="bullet"/>
      <w:lvlText w:val="·"/>
      <w:lvlJc w:val="left"/>
      <w:pPr>
        <w:ind w:left="1506" w:hanging="360"/>
      </w:pPr>
      <w:rPr>
        <w:rFonts w:ascii="Courier New" w:eastAsiaTheme="minorHAnsi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22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6" w:hanging="360"/>
      </w:pPr>
      <w:rPr>
        <w:rFonts w:ascii="Wingdings" w:hAnsi="Wingdings" w:hint="default"/>
      </w:rPr>
    </w:lvl>
  </w:abstractNum>
  <w:abstractNum w:abstractNumId="9" w15:restartNumberingAfterBreak="0">
    <w:nsid w:val="71D66CBC"/>
    <w:multiLevelType w:val="hybridMultilevel"/>
    <w:tmpl w:val="9398B9BA"/>
    <w:lvl w:ilvl="0" w:tplc="444C76DA">
      <w:start w:val="5"/>
      <w:numFmt w:val="bullet"/>
      <w:lvlText w:val="·"/>
      <w:lvlJc w:val="left"/>
      <w:pPr>
        <w:ind w:left="1080" w:hanging="360"/>
      </w:pPr>
      <w:rPr>
        <w:rFonts w:ascii="Courier New" w:eastAsiaTheme="minorHAnsi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9"/>
  </w:num>
  <w:num w:numId="4">
    <w:abstractNumId w:val="2"/>
  </w:num>
  <w:num w:numId="5">
    <w:abstractNumId w:val="7"/>
  </w:num>
  <w:num w:numId="6">
    <w:abstractNumId w:val="6"/>
  </w:num>
  <w:num w:numId="7">
    <w:abstractNumId w:val="1"/>
  </w:num>
  <w:num w:numId="8">
    <w:abstractNumId w:val="8"/>
  </w:num>
  <w:num w:numId="9">
    <w:abstractNumId w:val="5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gutterAtTop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26ED"/>
    <w:rsid w:val="000224B4"/>
    <w:rsid w:val="00025FF8"/>
    <w:rsid w:val="00031D9E"/>
    <w:rsid w:val="00072091"/>
    <w:rsid w:val="00073C30"/>
    <w:rsid w:val="00087053"/>
    <w:rsid w:val="000942FB"/>
    <w:rsid w:val="00094BAD"/>
    <w:rsid w:val="000A0924"/>
    <w:rsid w:val="000B3E96"/>
    <w:rsid w:val="000B6A16"/>
    <w:rsid w:val="000E6851"/>
    <w:rsid w:val="000E6AD9"/>
    <w:rsid w:val="001101CE"/>
    <w:rsid w:val="00123A6B"/>
    <w:rsid w:val="00132360"/>
    <w:rsid w:val="00132560"/>
    <w:rsid w:val="00132C23"/>
    <w:rsid w:val="00136B42"/>
    <w:rsid w:val="00141533"/>
    <w:rsid w:val="001452E0"/>
    <w:rsid w:val="001527FD"/>
    <w:rsid w:val="00174B94"/>
    <w:rsid w:val="0018345F"/>
    <w:rsid w:val="001970B1"/>
    <w:rsid w:val="001B1940"/>
    <w:rsid w:val="001B72B7"/>
    <w:rsid w:val="001D037C"/>
    <w:rsid w:val="001D1F04"/>
    <w:rsid w:val="001D7D8C"/>
    <w:rsid w:val="001E44A4"/>
    <w:rsid w:val="002010A9"/>
    <w:rsid w:val="00201371"/>
    <w:rsid w:val="00204921"/>
    <w:rsid w:val="002112CF"/>
    <w:rsid w:val="002277EE"/>
    <w:rsid w:val="002410D0"/>
    <w:rsid w:val="002429CD"/>
    <w:rsid w:val="002479BD"/>
    <w:rsid w:val="00247E79"/>
    <w:rsid w:val="00254A19"/>
    <w:rsid w:val="0026331F"/>
    <w:rsid w:val="00266379"/>
    <w:rsid w:val="00274AE8"/>
    <w:rsid w:val="00275AD1"/>
    <w:rsid w:val="002A6CA8"/>
    <w:rsid w:val="002A7161"/>
    <w:rsid w:val="002D3DFA"/>
    <w:rsid w:val="002D5472"/>
    <w:rsid w:val="002D69AD"/>
    <w:rsid w:val="002D7360"/>
    <w:rsid w:val="002E47B6"/>
    <w:rsid w:val="002E5F75"/>
    <w:rsid w:val="003239EE"/>
    <w:rsid w:val="0032640B"/>
    <w:rsid w:val="00336831"/>
    <w:rsid w:val="00346EC8"/>
    <w:rsid w:val="00351493"/>
    <w:rsid w:val="00351A9C"/>
    <w:rsid w:val="003541E7"/>
    <w:rsid w:val="003572A8"/>
    <w:rsid w:val="0035785F"/>
    <w:rsid w:val="00363C1A"/>
    <w:rsid w:val="00364D4E"/>
    <w:rsid w:val="003654CA"/>
    <w:rsid w:val="003761D8"/>
    <w:rsid w:val="0037696F"/>
    <w:rsid w:val="0038468E"/>
    <w:rsid w:val="00386371"/>
    <w:rsid w:val="00395059"/>
    <w:rsid w:val="003959E7"/>
    <w:rsid w:val="003A4DF8"/>
    <w:rsid w:val="003A4FA2"/>
    <w:rsid w:val="003A506D"/>
    <w:rsid w:val="003A5DBA"/>
    <w:rsid w:val="003B3DDC"/>
    <w:rsid w:val="003B5D81"/>
    <w:rsid w:val="003E3382"/>
    <w:rsid w:val="00403253"/>
    <w:rsid w:val="0041536C"/>
    <w:rsid w:val="00421BCC"/>
    <w:rsid w:val="00422E93"/>
    <w:rsid w:val="00426105"/>
    <w:rsid w:val="00431CB3"/>
    <w:rsid w:val="00435499"/>
    <w:rsid w:val="00443F2A"/>
    <w:rsid w:val="00445093"/>
    <w:rsid w:val="0045724C"/>
    <w:rsid w:val="00461225"/>
    <w:rsid w:val="00467C47"/>
    <w:rsid w:val="004735DD"/>
    <w:rsid w:val="004809B8"/>
    <w:rsid w:val="00483D72"/>
    <w:rsid w:val="004926EC"/>
    <w:rsid w:val="004A386F"/>
    <w:rsid w:val="004A3938"/>
    <w:rsid w:val="004A40C6"/>
    <w:rsid w:val="004C3697"/>
    <w:rsid w:val="004D2AA7"/>
    <w:rsid w:val="004D6AA8"/>
    <w:rsid w:val="004E15F8"/>
    <w:rsid w:val="004F3406"/>
    <w:rsid w:val="004F3A47"/>
    <w:rsid w:val="00507878"/>
    <w:rsid w:val="00510606"/>
    <w:rsid w:val="005135DD"/>
    <w:rsid w:val="0052048A"/>
    <w:rsid w:val="0053682E"/>
    <w:rsid w:val="00544377"/>
    <w:rsid w:val="00544795"/>
    <w:rsid w:val="00545966"/>
    <w:rsid w:val="00553C2F"/>
    <w:rsid w:val="00556764"/>
    <w:rsid w:val="00560A25"/>
    <w:rsid w:val="00570DA6"/>
    <w:rsid w:val="005852CF"/>
    <w:rsid w:val="005A773A"/>
    <w:rsid w:val="005C09EB"/>
    <w:rsid w:val="005C7344"/>
    <w:rsid w:val="005E626A"/>
    <w:rsid w:val="005E7A54"/>
    <w:rsid w:val="005F02A4"/>
    <w:rsid w:val="005F3588"/>
    <w:rsid w:val="00600F43"/>
    <w:rsid w:val="00616053"/>
    <w:rsid w:val="006166F7"/>
    <w:rsid w:val="00623335"/>
    <w:rsid w:val="0063021D"/>
    <w:rsid w:val="0063033F"/>
    <w:rsid w:val="00630E5B"/>
    <w:rsid w:val="006331A0"/>
    <w:rsid w:val="0063568D"/>
    <w:rsid w:val="0063700B"/>
    <w:rsid w:val="00644337"/>
    <w:rsid w:val="006522CB"/>
    <w:rsid w:val="00661DDC"/>
    <w:rsid w:val="00663EC4"/>
    <w:rsid w:val="006674A0"/>
    <w:rsid w:val="00670FF1"/>
    <w:rsid w:val="00692CDB"/>
    <w:rsid w:val="006B6BAD"/>
    <w:rsid w:val="006D2ABC"/>
    <w:rsid w:val="006F0522"/>
    <w:rsid w:val="00701F8F"/>
    <w:rsid w:val="00714B3A"/>
    <w:rsid w:val="00760536"/>
    <w:rsid w:val="00766F14"/>
    <w:rsid w:val="00787CFB"/>
    <w:rsid w:val="00790C25"/>
    <w:rsid w:val="007A40E8"/>
    <w:rsid w:val="007D2993"/>
    <w:rsid w:val="007D5474"/>
    <w:rsid w:val="007E0E47"/>
    <w:rsid w:val="007E7019"/>
    <w:rsid w:val="008032C4"/>
    <w:rsid w:val="008226F7"/>
    <w:rsid w:val="0083600C"/>
    <w:rsid w:val="00836919"/>
    <w:rsid w:val="0083694D"/>
    <w:rsid w:val="0083746F"/>
    <w:rsid w:val="00840DFF"/>
    <w:rsid w:val="0084198A"/>
    <w:rsid w:val="00841C98"/>
    <w:rsid w:val="00856DF9"/>
    <w:rsid w:val="00857B11"/>
    <w:rsid w:val="00857B3C"/>
    <w:rsid w:val="00857FB2"/>
    <w:rsid w:val="008601DC"/>
    <w:rsid w:val="00860CE4"/>
    <w:rsid w:val="00862CA7"/>
    <w:rsid w:val="00883A15"/>
    <w:rsid w:val="008922F7"/>
    <w:rsid w:val="00892807"/>
    <w:rsid w:val="008B1691"/>
    <w:rsid w:val="008B5456"/>
    <w:rsid w:val="008C4DC0"/>
    <w:rsid w:val="008E4BD2"/>
    <w:rsid w:val="008F3010"/>
    <w:rsid w:val="008F4B50"/>
    <w:rsid w:val="008F7B25"/>
    <w:rsid w:val="0090463A"/>
    <w:rsid w:val="00907D57"/>
    <w:rsid w:val="0091314F"/>
    <w:rsid w:val="009173A2"/>
    <w:rsid w:val="009351B3"/>
    <w:rsid w:val="00950741"/>
    <w:rsid w:val="00964813"/>
    <w:rsid w:val="00972BAE"/>
    <w:rsid w:val="00990A3D"/>
    <w:rsid w:val="00992852"/>
    <w:rsid w:val="00997088"/>
    <w:rsid w:val="009A0923"/>
    <w:rsid w:val="009A4E52"/>
    <w:rsid w:val="009A7F33"/>
    <w:rsid w:val="009B50D8"/>
    <w:rsid w:val="009C0078"/>
    <w:rsid w:val="009C315C"/>
    <w:rsid w:val="009D259D"/>
    <w:rsid w:val="009E1D36"/>
    <w:rsid w:val="009E6CD2"/>
    <w:rsid w:val="009F0D29"/>
    <w:rsid w:val="009F51C0"/>
    <w:rsid w:val="00A02227"/>
    <w:rsid w:val="00A5584C"/>
    <w:rsid w:val="00A561BD"/>
    <w:rsid w:val="00A60250"/>
    <w:rsid w:val="00A62F72"/>
    <w:rsid w:val="00A64113"/>
    <w:rsid w:val="00A67AFA"/>
    <w:rsid w:val="00A709A8"/>
    <w:rsid w:val="00A71E51"/>
    <w:rsid w:val="00A87EBF"/>
    <w:rsid w:val="00A95192"/>
    <w:rsid w:val="00AA7E01"/>
    <w:rsid w:val="00AB135F"/>
    <w:rsid w:val="00AB49B2"/>
    <w:rsid w:val="00AB644F"/>
    <w:rsid w:val="00AD3A4D"/>
    <w:rsid w:val="00AD5792"/>
    <w:rsid w:val="00AE2B7E"/>
    <w:rsid w:val="00B021A6"/>
    <w:rsid w:val="00B04C29"/>
    <w:rsid w:val="00B06066"/>
    <w:rsid w:val="00B0730F"/>
    <w:rsid w:val="00B13F5A"/>
    <w:rsid w:val="00B16AFA"/>
    <w:rsid w:val="00B212D0"/>
    <w:rsid w:val="00B22CE7"/>
    <w:rsid w:val="00B46A6C"/>
    <w:rsid w:val="00B471DE"/>
    <w:rsid w:val="00B500BC"/>
    <w:rsid w:val="00B524DD"/>
    <w:rsid w:val="00B62ED3"/>
    <w:rsid w:val="00BA3EC4"/>
    <w:rsid w:val="00BA6ABB"/>
    <w:rsid w:val="00BC1315"/>
    <w:rsid w:val="00BD71E1"/>
    <w:rsid w:val="00BE15CD"/>
    <w:rsid w:val="00BF6D16"/>
    <w:rsid w:val="00BF7949"/>
    <w:rsid w:val="00C107D2"/>
    <w:rsid w:val="00C21E30"/>
    <w:rsid w:val="00C22CD2"/>
    <w:rsid w:val="00C23F2B"/>
    <w:rsid w:val="00C30661"/>
    <w:rsid w:val="00C30C45"/>
    <w:rsid w:val="00C34EFE"/>
    <w:rsid w:val="00C3617A"/>
    <w:rsid w:val="00C36ED1"/>
    <w:rsid w:val="00C524DC"/>
    <w:rsid w:val="00C57587"/>
    <w:rsid w:val="00C650B5"/>
    <w:rsid w:val="00C7158E"/>
    <w:rsid w:val="00C71970"/>
    <w:rsid w:val="00C82EF5"/>
    <w:rsid w:val="00C86110"/>
    <w:rsid w:val="00CB0360"/>
    <w:rsid w:val="00CD6005"/>
    <w:rsid w:val="00CE2F9F"/>
    <w:rsid w:val="00CF03AF"/>
    <w:rsid w:val="00CF3A78"/>
    <w:rsid w:val="00D04A6C"/>
    <w:rsid w:val="00D04A78"/>
    <w:rsid w:val="00D07411"/>
    <w:rsid w:val="00D2562E"/>
    <w:rsid w:val="00D4031A"/>
    <w:rsid w:val="00D53878"/>
    <w:rsid w:val="00D64D65"/>
    <w:rsid w:val="00D82C64"/>
    <w:rsid w:val="00D90262"/>
    <w:rsid w:val="00D91298"/>
    <w:rsid w:val="00D963D9"/>
    <w:rsid w:val="00DB2533"/>
    <w:rsid w:val="00DC2163"/>
    <w:rsid w:val="00DC4CBF"/>
    <w:rsid w:val="00DD3B7B"/>
    <w:rsid w:val="00DD6109"/>
    <w:rsid w:val="00DE36F5"/>
    <w:rsid w:val="00DE65E4"/>
    <w:rsid w:val="00DF65AA"/>
    <w:rsid w:val="00DF7539"/>
    <w:rsid w:val="00E00D4D"/>
    <w:rsid w:val="00E03E23"/>
    <w:rsid w:val="00E053B2"/>
    <w:rsid w:val="00E126ED"/>
    <w:rsid w:val="00E17958"/>
    <w:rsid w:val="00E219D5"/>
    <w:rsid w:val="00E26D8F"/>
    <w:rsid w:val="00E36102"/>
    <w:rsid w:val="00E37996"/>
    <w:rsid w:val="00E56B03"/>
    <w:rsid w:val="00E60507"/>
    <w:rsid w:val="00E7241D"/>
    <w:rsid w:val="00E77220"/>
    <w:rsid w:val="00E80043"/>
    <w:rsid w:val="00E85B5B"/>
    <w:rsid w:val="00E8674E"/>
    <w:rsid w:val="00EA45F9"/>
    <w:rsid w:val="00EB19E6"/>
    <w:rsid w:val="00EC2C2D"/>
    <w:rsid w:val="00EC5AF9"/>
    <w:rsid w:val="00ED1864"/>
    <w:rsid w:val="00EE7092"/>
    <w:rsid w:val="00EF483A"/>
    <w:rsid w:val="00EF7A3A"/>
    <w:rsid w:val="00F03F50"/>
    <w:rsid w:val="00F053E6"/>
    <w:rsid w:val="00F15421"/>
    <w:rsid w:val="00F15FA1"/>
    <w:rsid w:val="00F17A75"/>
    <w:rsid w:val="00F27014"/>
    <w:rsid w:val="00F31F45"/>
    <w:rsid w:val="00F33491"/>
    <w:rsid w:val="00F41267"/>
    <w:rsid w:val="00F46AE2"/>
    <w:rsid w:val="00F572A2"/>
    <w:rsid w:val="00F652F4"/>
    <w:rsid w:val="00F8377F"/>
    <w:rsid w:val="00F837B8"/>
    <w:rsid w:val="00F939BC"/>
    <w:rsid w:val="00F9637A"/>
    <w:rsid w:val="00FB48D3"/>
    <w:rsid w:val="00FC0483"/>
    <w:rsid w:val="00FE22CD"/>
    <w:rsid w:val="00FF6623"/>
    <w:rsid w:val="00FF70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CFCB1C"/>
  <w15:chartTrackingRefBased/>
  <w15:docId w15:val="{59EF2CCB-2410-4A50-B8B8-ED149E1CC9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86110"/>
    <w:pPr>
      <w:ind w:left="720"/>
      <w:contextualSpacing/>
    </w:pPr>
  </w:style>
  <w:style w:type="paragraph" w:styleId="NormalWeb">
    <w:name w:val="Normal (Web)"/>
    <w:basedOn w:val="a"/>
    <w:uiPriority w:val="99"/>
    <w:semiHidden/>
    <w:unhideWhenUsed/>
    <w:rsid w:val="00F572A2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i">
    <w:name w:val="mi"/>
    <w:basedOn w:val="a0"/>
    <w:rsid w:val="00F572A2"/>
  </w:style>
  <w:style w:type="character" w:customStyle="1" w:styleId="mjxassistivemathml">
    <w:name w:val="mjx_assistive_mathml"/>
    <w:basedOn w:val="a0"/>
    <w:rsid w:val="00F572A2"/>
  </w:style>
  <w:style w:type="character" w:customStyle="1" w:styleId="mo">
    <w:name w:val="mo"/>
    <w:basedOn w:val="a0"/>
    <w:rsid w:val="00F572A2"/>
  </w:style>
  <w:style w:type="character" w:styleId="a4">
    <w:name w:val="Emphasis"/>
    <w:basedOn w:val="a0"/>
    <w:uiPriority w:val="20"/>
    <w:qFormat/>
    <w:rsid w:val="00F572A2"/>
    <w:rPr>
      <w:i/>
      <w:iCs/>
    </w:rPr>
  </w:style>
  <w:style w:type="character" w:customStyle="1" w:styleId="mn">
    <w:name w:val="mn"/>
    <w:basedOn w:val="a0"/>
    <w:rsid w:val="00F572A2"/>
  </w:style>
  <w:style w:type="character" w:customStyle="1" w:styleId="mtext">
    <w:name w:val="mtext"/>
    <w:basedOn w:val="a0"/>
    <w:rsid w:val="00F572A2"/>
  </w:style>
  <w:style w:type="paragraph" w:styleId="HTML">
    <w:name w:val="HTML Preformatted"/>
    <w:basedOn w:val="a"/>
    <w:link w:val="HTML0"/>
    <w:uiPriority w:val="99"/>
    <w:semiHidden/>
    <w:unhideWhenUsed/>
    <w:rsid w:val="009B50D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bidi w:val="0"/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מעוצב מראש תו"/>
    <w:basedOn w:val="a0"/>
    <w:link w:val="HTML"/>
    <w:uiPriority w:val="99"/>
    <w:semiHidden/>
    <w:rsid w:val="009B50D8"/>
    <w:rPr>
      <w:rFonts w:ascii="Courier New" w:eastAsia="Times New Roman" w:hAnsi="Courier New" w:cs="Courier New"/>
      <w:sz w:val="20"/>
      <w:szCs w:val="20"/>
    </w:rPr>
  </w:style>
  <w:style w:type="character" w:customStyle="1" w:styleId="y2iqfc">
    <w:name w:val="y2iqfc"/>
    <w:basedOn w:val="a0"/>
    <w:rsid w:val="009B50D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939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455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933613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86717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openxmlformats.org/officeDocument/2006/relationships/image" Target="media/image72.png"/><Relationship Id="rId21" Type="http://schemas.openxmlformats.org/officeDocument/2006/relationships/image" Target="media/image15.wmf"/><Relationship Id="rId42" Type="http://schemas.openxmlformats.org/officeDocument/2006/relationships/image" Target="media/image27.wmf"/><Relationship Id="rId47" Type="http://schemas.openxmlformats.org/officeDocument/2006/relationships/oleObject" Target="embeddings/oleObject14.bin"/><Relationship Id="rId63" Type="http://schemas.openxmlformats.org/officeDocument/2006/relationships/oleObject" Target="embeddings/oleObject22.bin"/><Relationship Id="rId68" Type="http://schemas.openxmlformats.org/officeDocument/2006/relationships/image" Target="media/image40.png"/><Relationship Id="rId84" Type="http://schemas.openxmlformats.org/officeDocument/2006/relationships/image" Target="media/image52.wmf"/><Relationship Id="rId89" Type="http://schemas.openxmlformats.org/officeDocument/2006/relationships/oleObject" Target="embeddings/oleObject32.bin"/><Relationship Id="rId112" Type="http://schemas.openxmlformats.org/officeDocument/2006/relationships/image" Target="media/image68.png"/><Relationship Id="rId16" Type="http://schemas.openxmlformats.org/officeDocument/2006/relationships/image" Target="media/image12.jpeg"/><Relationship Id="rId107" Type="http://schemas.openxmlformats.org/officeDocument/2006/relationships/oleObject" Target="embeddings/oleObject39.bin"/><Relationship Id="rId11" Type="http://schemas.openxmlformats.org/officeDocument/2006/relationships/image" Target="media/image7.jpeg"/><Relationship Id="rId24" Type="http://schemas.openxmlformats.org/officeDocument/2006/relationships/oleObject" Target="embeddings/oleObject4.bin"/><Relationship Id="rId32" Type="http://schemas.openxmlformats.org/officeDocument/2006/relationships/image" Target="media/image19.png"/><Relationship Id="rId37" Type="http://schemas.openxmlformats.org/officeDocument/2006/relationships/image" Target="media/image24.jpeg"/><Relationship Id="rId40" Type="http://schemas.openxmlformats.org/officeDocument/2006/relationships/image" Target="media/image26.wmf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7.bin"/><Relationship Id="rId58" Type="http://schemas.openxmlformats.org/officeDocument/2006/relationships/image" Target="media/image35.wmf"/><Relationship Id="rId66" Type="http://schemas.openxmlformats.org/officeDocument/2006/relationships/image" Target="media/image39.wmf"/><Relationship Id="rId74" Type="http://schemas.openxmlformats.org/officeDocument/2006/relationships/image" Target="media/image46.wmf"/><Relationship Id="rId79" Type="http://schemas.openxmlformats.org/officeDocument/2006/relationships/oleObject" Target="embeddings/oleObject26.bin"/><Relationship Id="rId87" Type="http://schemas.openxmlformats.org/officeDocument/2006/relationships/image" Target="media/image53.wmf"/><Relationship Id="rId102" Type="http://schemas.openxmlformats.org/officeDocument/2006/relationships/image" Target="media/image61.wmf"/><Relationship Id="rId110" Type="http://schemas.openxmlformats.org/officeDocument/2006/relationships/image" Target="media/image66.png"/><Relationship Id="rId115" Type="http://schemas.openxmlformats.org/officeDocument/2006/relationships/oleObject" Target="embeddings/oleObject41.bin"/><Relationship Id="rId5" Type="http://schemas.openxmlformats.org/officeDocument/2006/relationships/image" Target="media/image1.jpeg"/><Relationship Id="rId61" Type="http://schemas.openxmlformats.org/officeDocument/2006/relationships/oleObject" Target="embeddings/oleObject21.bin"/><Relationship Id="rId82" Type="http://schemas.openxmlformats.org/officeDocument/2006/relationships/image" Target="media/image51.wmf"/><Relationship Id="rId90" Type="http://schemas.openxmlformats.org/officeDocument/2006/relationships/image" Target="media/image54.wmf"/><Relationship Id="rId95" Type="http://schemas.openxmlformats.org/officeDocument/2006/relationships/image" Target="media/image57.jpeg"/><Relationship Id="rId19" Type="http://schemas.openxmlformats.org/officeDocument/2006/relationships/image" Target="media/image14.wmf"/><Relationship Id="rId14" Type="http://schemas.openxmlformats.org/officeDocument/2006/relationships/image" Target="media/image10.jpeg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image" Target="media/image22.jpeg"/><Relationship Id="rId43" Type="http://schemas.openxmlformats.org/officeDocument/2006/relationships/oleObject" Target="embeddings/oleObject12.bin"/><Relationship Id="rId48" Type="http://schemas.openxmlformats.org/officeDocument/2006/relationships/image" Target="media/image30.wmf"/><Relationship Id="rId56" Type="http://schemas.openxmlformats.org/officeDocument/2006/relationships/image" Target="media/image34.wmf"/><Relationship Id="rId64" Type="http://schemas.openxmlformats.org/officeDocument/2006/relationships/image" Target="media/image38.wmf"/><Relationship Id="rId69" Type="http://schemas.openxmlformats.org/officeDocument/2006/relationships/image" Target="media/image41.png"/><Relationship Id="rId77" Type="http://schemas.openxmlformats.org/officeDocument/2006/relationships/image" Target="media/image48.png"/><Relationship Id="rId100" Type="http://schemas.openxmlformats.org/officeDocument/2006/relationships/image" Target="media/image60.wmf"/><Relationship Id="rId105" Type="http://schemas.openxmlformats.org/officeDocument/2006/relationships/image" Target="media/image63.png"/><Relationship Id="rId113" Type="http://schemas.openxmlformats.org/officeDocument/2006/relationships/image" Target="media/image69.png"/><Relationship Id="rId118" Type="http://schemas.openxmlformats.org/officeDocument/2006/relationships/image" Target="media/image73.png"/><Relationship Id="rId8" Type="http://schemas.openxmlformats.org/officeDocument/2006/relationships/image" Target="media/image4.jpeg"/><Relationship Id="rId51" Type="http://schemas.openxmlformats.org/officeDocument/2006/relationships/oleObject" Target="embeddings/oleObject16.bin"/><Relationship Id="rId72" Type="http://schemas.openxmlformats.org/officeDocument/2006/relationships/image" Target="media/image44.png"/><Relationship Id="rId80" Type="http://schemas.openxmlformats.org/officeDocument/2006/relationships/image" Target="media/image50.wmf"/><Relationship Id="rId85" Type="http://schemas.openxmlformats.org/officeDocument/2006/relationships/oleObject" Target="embeddings/oleObject29.bin"/><Relationship Id="rId93" Type="http://schemas.openxmlformats.org/officeDocument/2006/relationships/image" Target="media/image55.jpeg"/><Relationship Id="rId98" Type="http://schemas.openxmlformats.org/officeDocument/2006/relationships/image" Target="media/image59.wmf"/><Relationship Id="rId3" Type="http://schemas.openxmlformats.org/officeDocument/2006/relationships/settings" Target="settings.xml"/><Relationship Id="rId12" Type="http://schemas.openxmlformats.org/officeDocument/2006/relationships/image" Target="media/image8.jpeg"/><Relationship Id="rId17" Type="http://schemas.openxmlformats.org/officeDocument/2006/relationships/image" Target="media/image13.wmf"/><Relationship Id="rId25" Type="http://schemas.openxmlformats.org/officeDocument/2006/relationships/oleObject" Target="embeddings/oleObject5.bin"/><Relationship Id="rId33" Type="http://schemas.openxmlformats.org/officeDocument/2006/relationships/image" Target="media/image20.png"/><Relationship Id="rId38" Type="http://schemas.openxmlformats.org/officeDocument/2006/relationships/image" Target="media/image25.wmf"/><Relationship Id="rId46" Type="http://schemas.openxmlformats.org/officeDocument/2006/relationships/image" Target="media/image29.wmf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4.bin"/><Relationship Id="rId103" Type="http://schemas.openxmlformats.org/officeDocument/2006/relationships/oleObject" Target="embeddings/oleObject38.bin"/><Relationship Id="rId108" Type="http://schemas.openxmlformats.org/officeDocument/2006/relationships/image" Target="media/image65.wmf"/><Relationship Id="rId116" Type="http://schemas.openxmlformats.org/officeDocument/2006/relationships/image" Target="media/image71.png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11.bin"/><Relationship Id="rId54" Type="http://schemas.openxmlformats.org/officeDocument/2006/relationships/image" Target="media/image33.wmf"/><Relationship Id="rId62" Type="http://schemas.openxmlformats.org/officeDocument/2006/relationships/image" Target="media/image37.wmf"/><Relationship Id="rId70" Type="http://schemas.openxmlformats.org/officeDocument/2006/relationships/image" Target="media/image42.png"/><Relationship Id="rId75" Type="http://schemas.openxmlformats.org/officeDocument/2006/relationships/oleObject" Target="embeddings/oleObject25.bin"/><Relationship Id="rId83" Type="http://schemas.openxmlformats.org/officeDocument/2006/relationships/oleObject" Target="embeddings/oleObject28.bin"/><Relationship Id="rId88" Type="http://schemas.openxmlformats.org/officeDocument/2006/relationships/oleObject" Target="embeddings/oleObject31.bin"/><Relationship Id="rId91" Type="http://schemas.openxmlformats.org/officeDocument/2006/relationships/oleObject" Target="embeddings/oleObject33.bin"/><Relationship Id="rId96" Type="http://schemas.openxmlformats.org/officeDocument/2006/relationships/image" Target="media/image58.wmf"/><Relationship Id="rId111" Type="http://schemas.openxmlformats.org/officeDocument/2006/relationships/image" Target="media/image67.png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5" Type="http://schemas.openxmlformats.org/officeDocument/2006/relationships/image" Target="media/image11.jpeg"/><Relationship Id="rId23" Type="http://schemas.openxmlformats.org/officeDocument/2006/relationships/image" Target="media/image16.wmf"/><Relationship Id="rId28" Type="http://schemas.openxmlformats.org/officeDocument/2006/relationships/oleObject" Target="embeddings/oleObject8.bin"/><Relationship Id="rId36" Type="http://schemas.openxmlformats.org/officeDocument/2006/relationships/image" Target="media/image23.jpeg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106" Type="http://schemas.openxmlformats.org/officeDocument/2006/relationships/image" Target="media/image64.png"/><Relationship Id="rId114" Type="http://schemas.openxmlformats.org/officeDocument/2006/relationships/image" Target="media/image70.wmf"/><Relationship Id="rId119" Type="http://schemas.openxmlformats.org/officeDocument/2006/relationships/fontTable" Target="fontTable.xml"/><Relationship Id="rId10" Type="http://schemas.openxmlformats.org/officeDocument/2006/relationships/image" Target="media/image6.jpeg"/><Relationship Id="rId31" Type="http://schemas.openxmlformats.org/officeDocument/2006/relationships/image" Target="media/image18.png"/><Relationship Id="rId44" Type="http://schemas.openxmlformats.org/officeDocument/2006/relationships/image" Target="media/image28.wmf"/><Relationship Id="rId52" Type="http://schemas.openxmlformats.org/officeDocument/2006/relationships/image" Target="media/image32.wmf"/><Relationship Id="rId60" Type="http://schemas.openxmlformats.org/officeDocument/2006/relationships/image" Target="media/image36.wmf"/><Relationship Id="rId65" Type="http://schemas.openxmlformats.org/officeDocument/2006/relationships/oleObject" Target="embeddings/oleObject23.bin"/><Relationship Id="rId73" Type="http://schemas.openxmlformats.org/officeDocument/2006/relationships/image" Target="media/image45.png"/><Relationship Id="rId78" Type="http://schemas.openxmlformats.org/officeDocument/2006/relationships/image" Target="media/image49.wmf"/><Relationship Id="rId81" Type="http://schemas.openxmlformats.org/officeDocument/2006/relationships/oleObject" Target="embeddings/oleObject27.bin"/><Relationship Id="rId86" Type="http://schemas.openxmlformats.org/officeDocument/2006/relationships/oleObject" Target="embeddings/oleObject30.bin"/><Relationship Id="rId94" Type="http://schemas.openxmlformats.org/officeDocument/2006/relationships/image" Target="media/image56.jpeg"/><Relationship Id="rId99" Type="http://schemas.openxmlformats.org/officeDocument/2006/relationships/oleObject" Target="embeddings/oleObject36.bin"/><Relationship Id="rId101" Type="http://schemas.openxmlformats.org/officeDocument/2006/relationships/oleObject" Target="embeddings/oleObject37.bin"/><Relationship Id="rId4" Type="http://schemas.openxmlformats.org/officeDocument/2006/relationships/webSettings" Target="webSettings.xml"/><Relationship Id="rId9" Type="http://schemas.openxmlformats.org/officeDocument/2006/relationships/image" Target="media/image5.jpeg"/><Relationship Id="rId13" Type="http://schemas.openxmlformats.org/officeDocument/2006/relationships/image" Target="media/image9.jpeg"/><Relationship Id="rId18" Type="http://schemas.openxmlformats.org/officeDocument/2006/relationships/oleObject" Target="embeddings/oleObject1.bin"/><Relationship Id="rId39" Type="http://schemas.openxmlformats.org/officeDocument/2006/relationships/oleObject" Target="embeddings/oleObject10.bin"/><Relationship Id="rId109" Type="http://schemas.openxmlformats.org/officeDocument/2006/relationships/oleObject" Target="embeddings/oleObject40.bin"/><Relationship Id="rId34" Type="http://schemas.openxmlformats.org/officeDocument/2006/relationships/image" Target="media/image21.jpeg"/><Relationship Id="rId50" Type="http://schemas.openxmlformats.org/officeDocument/2006/relationships/image" Target="media/image31.wmf"/><Relationship Id="rId55" Type="http://schemas.openxmlformats.org/officeDocument/2006/relationships/oleObject" Target="embeddings/oleObject18.bin"/><Relationship Id="rId76" Type="http://schemas.openxmlformats.org/officeDocument/2006/relationships/image" Target="media/image47.png"/><Relationship Id="rId97" Type="http://schemas.openxmlformats.org/officeDocument/2006/relationships/oleObject" Target="embeddings/oleObject35.bin"/><Relationship Id="rId104" Type="http://schemas.openxmlformats.org/officeDocument/2006/relationships/image" Target="media/image62.png"/><Relationship Id="rId120" Type="http://schemas.openxmlformats.org/officeDocument/2006/relationships/theme" Target="theme/theme1.xml"/><Relationship Id="rId7" Type="http://schemas.openxmlformats.org/officeDocument/2006/relationships/image" Target="media/image3.jpeg"/><Relationship Id="rId71" Type="http://schemas.openxmlformats.org/officeDocument/2006/relationships/image" Target="media/image43.png"/><Relationship Id="rId92" Type="http://schemas.openxmlformats.org/officeDocument/2006/relationships/oleObject" Target="embeddings/oleObject34.bin"/><Relationship Id="rId2" Type="http://schemas.openxmlformats.org/officeDocument/2006/relationships/styles" Target="styles.xml"/><Relationship Id="rId2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5</TotalTime>
  <Pages>11</Pages>
  <Words>1187</Words>
  <Characters>5940</Characters>
  <Application>Microsoft Office Word</Application>
  <DocSecurity>0</DocSecurity>
  <Lines>49</Lines>
  <Paragraphs>14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ga Fomin</dc:creator>
  <cp:keywords/>
  <dc:description/>
  <cp:lastModifiedBy>Olga Fomin</cp:lastModifiedBy>
  <cp:revision>419</cp:revision>
  <dcterms:created xsi:type="dcterms:W3CDTF">2021-04-30T23:27:00Z</dcterms:created>
  <dcterms:modified xsi:type="dcterms:W3CDTF">2021-05-08T18:56:00Z</dcterms:modified>
</cp:coreProperties>
</file>